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79" r:id="rId2"/>
  </p:sldMasterIdLst>
  <p:notesMasterIdLst>
    <p:notesMasterId r:id="rId44"/>
  </p:notesMasterIdLst>
  <p:handoutMasterIdLst>
    <p:handoutMasterId r:id="rId45"/>
  </p:handoutMasterIdLst>
  <p:sldIdLst>
    <p:sldId id="275" r:id="rId3"/>
    <p:sldId id="426" r:id="rId4"/>
    <p:sldId id="425" r:id="rId5"/>
    <p:sldId id="360" r:id="rId6"/>
    <p:sldId id="361" r:id="rId7"/>
    <p:sldId id="428" r:id="rId8"/>
    <p:sldId id="391" r:id="rId9"/>
    <p:sldId id="364" r:id="rId10"/>
    <p:sldId id="365" r:id="rId11"/>
    <p:sldId id="430" r:id="rId12"/>
    <p:sldId id="432" r:id="rId13"/>
    <p:sldId id="416" r:id="rId14"/>
    <p:sldId id="370" r:id="rId15"/>
    <p:sldId id="374" r:id="rId16"/>
    <p:sldId id="434" r:id="rId17"/>
    <p:sldId id="439" r:id="rId18"/>
    <p:sldId id="442" r:id="rId19"/>
    <p:sldId id="390" r:id="rId20"/>
    <p:sldId id="359" r:id="rId21"/>
    <p:sldId id="443" r:id="rId22"/>
    <p:sldId id="444" r:id="rId23"/>
    <p:sldId id="445" r:id="rId24"/>
    <p:sldId id="446" r:id="rId25"/>
    <p:sldId id="447" r:id="rId26"/>
    <p:sldId id="448" r:id="rId27"/>
    <p:sldId id="449" r:id="rId28"/>
    <p:sldId id="450" r:id="rId29"/>
    <p:sldId id="451" r:id="rId30"/>
    <p:sldId id="452" r:id="rId31"/>
    <p:sldId id="453" r:id="rId32"/>
    <p:sldId id="454" r:id="rId33"/>
    <p:sldId id="455" r:id="rId34"/>
    <p:sldId id="456" r:id="rId35"/>
    <p:sldId id="457" r:id="rId36"/>
    <p:sldId id="458" r:id="rId37"/>
    <p:sldId id="459" r:id="rId38"/>
    <p:sldId id="460" r:id="rId39"/>
    <p:sldId id="461" r:id="rId40"/>
    <p:sldId id="462" r:id="rId41"/>
    <p:sldId id="463" r:id="rId42"/>
    <p:sldId id="464" r:id="rId43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FF"/>
    <a:srgbClr val="808080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524" autoAdjust="0"/>
  </p:normalViewPr>
  <p:slideViewPr>
    <p:cSldViewPr>
      <p:cViewPr varScale="1">
        <p:scale>
          <a:sx n="119" d="100"/>
          <a:sy n="119" d="100"/>
        </p:scale>
        <p:origin x="96" y="3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37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41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41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2890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815931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677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5155820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12331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48507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179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76874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67335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85577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07695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90806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67604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jpe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17365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96402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13630"/>
            <a:ext cx="4156364" cy="54309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94" y="25704"/>
            <a:ext cx="3516006" cy="88869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876800"/>
            <a:ext cx="8991600" cy="1931015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 userDrawn="1"/>
        </p:nvSpPr>
        <p:spPr bwMode="auto">
          <a:xfrm>
            <a:off x="3200400" y="4876800"/>
            <a:ext cx="89154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88873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5116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161974"/>
            <a:ext cx="82296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930613" y="170947"/>
            <a:ext cx="2016258" cy="3709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5" y="21296"/>
            <a:ext cx="898395" cy="893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010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image" Target="../media/image68.jpg"/><Relationship Id="rId7" Type="http://schemas.openxmlformats.org/officeDocument/2006/relationships/image" Target="../media/image7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jpeg"/><Relationship Id="rId5" Type="http://schemas.openxmlformats.org/officeDocument/2006/relationships/image" Target="../media/image70.jpeg"/><Relationship Id="rId10" Type="http://schemas.openxmlformats.org/officeDocument/2006/relationships/image" Target="../media/image75.jpeg"/><Relationship Id="rId4" Type="http://schemas.openxmlformats.org/officeDocument/2006/relationships/image" Target="../media/image69.png"/><Relationship Id="rId9" Type="http://schemas.openxmlformats.org/officeDocument/2006/relationships/image" Target="../media/image7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7" Type="http://schemas.openxmlformats.org/officeDocument/2006/relationships/image" Target="../media/image86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19.jpg"/><Relationship Id="rId18" Type="http://schemas.openxmlformats.org/officeDocument/2006/relationships/image" Target="../media/image24.jpg"/><Relationship Id="rId3" Type="http://schemas.openxmlformats.org/officeDocument/2006/relationships/image" Target="../media/image9.jpeg"/><Relationship Id="rId21" Type="http://schemas.openxmlformats.org/officeDocument/2006/relationships/image" Target="../media/image27.jpeg"/><Relationship Id="rId7" Type="http://schemas.openxmlformats.org/officeDocument/2006/relationships/image" Target="../media/image13.jpeg"/><Relationship Id="rId12" Type="http://schemas.openxmlformats.org/officeDocument/2006/relationships/image" Target="../media/image18.jpeg"/><Relationship Id="rId17" Type="http://schemas.openxmlformats.org/officeDocument/2006/relationships/image" Target="../media/image23.jpg"/><Relationship Id="rId2" Type="http://schemas.openxmlformats.org/officeDocument/2006/relationships/image" Target="../media/image8.jpeg"/><Relationship Id="rId16" Type="http://schemas.openxmlformats.org/officeDocument/2006/relationships/image" Target="../media/image22.jpg"/><Relationship Id="rId20" Type="http://schemas.openxmlformats.org/officeDocument/2006/relationships/image" Target="../media/image26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jpeg"/><Relationship Id="rId11" Type="http://schemas.openxmlformats.org/officeDocument/2006/relationships/image" Target="../media/image17.jpg"/><Relationship Id="rId5" Type="http://schemas.openxmlformats.org/officeDocument/2006/relationships/image" Target="../media/image11.jpg"/><Relationship Id="rId15" Type="http://schemas.openxmlformats.org/officeDocument/2006/relationships/image" Target="../media/image21.jpg"/><Relationship Id="rId23" Type="http://schemas.openxmlformats.org/officeDocument/2006/relationships/image" Target="../media/image29.jpeg"/><Relationship Id="rId10" Type="http://schemas.openxmlformats.org/officeDocument/2006/relationships/image" Target="../media/image16.jpg"/><Relationship Id="rId19" Type="http://schemas.openxmlformats.org/officeDocument/2006/relationships/image" Target="../media/image25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Relationship Id="rId14" Type="http://schemas.openxmlformats.org/officeDocument/2006/relationships/image" Target="../media/image20.jpg"/><Relationship Id="rId22" Type="http://schemas.openxmlformats.org/officeDocument/2006/relationships/image" Target="../media/image28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19.jpg"/><Relationship Id="rId18" Type="http://schemas.openxmlformats.org/officeDocument/2006/relationships/image" Target="../media/image24.jpg"/><Relationship Id="rId3" Type="http://schemas.openxmlformats.org/officeDocument/2006/relationships/image" Target="../media/image9.jpeg"/><Relationship Id="rId21" Type="http://schemas.openxmlformats.org/officeDocument/2006/relationships/image" Target="../media/image27.jpeg"/><Relationship Id="rId7" Type="http://schemas.openxmlformats.org/officeDocument/2006/relationships/image" Target="../media/image13.jpeg"/><Relationship Id="rId12" Type="http://schemas.openxmlformats.org/officeDocument/2006/relationships/image" Target="../media/image18.jpeg"/><Relationship Id="rId17" Type="http://schemas.openxmlformats.org/officeDocument/2006/relationships/image" Target="../media/image23.jpg"/><Relationship Id="rId2" Type="http://schemas.openxmlformats.org/officeDocument/2006/relationships/image" Target="../media/image8.jpeg"/><Relationship Id="rId16" Type="http://schemas.openxmlformats.org/officeDocument/2006/relationships/image" Target="../media/image22.jpg"/><Relationship Id="rId20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11" Type="http://schemas.openxmlformats.org/officeDocument/2006/relationships/image" Target="../media/image17.jpg"/><Relationship Id="rId5" Type="http://schemas.openxmlformats.org/officeDocument/2006/relationships/image" Target="../media/image11.jpg"/><Relationship Id="rId15" Type="http://schemas.openxmlformats.org/officeDocument/2006/relationships/image" Target="../media/image21.jpg"/><Relationship Id="rId23" Type="http://schemas.openxmlformats.org/officeDocument/2006/relationships/image" Target="../media/image29.jpeg"/><Relationship Id="rId10" Type="http://schemas.openxmlformats.org/officeDocument/2006/relationships/image" Target="../media/image16.jpg"/><Relationship Id="rId19" Type="http://schemas.openxmlformats.org/officeDocument/2006/relationships/image" Target="../media/image25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Relationship Id="rId14" Type="http://schemas.openxmlformats.org/officeDocument/2006/relationships/image" Target="../media/image20.jpg"/><Relationship Id="rId22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0.jpg"/><Relationship Id="rId3" Type="http://schemas.openxmlformats.org/officeDocument/2006/relationships/image" Target="../media/image34.jpg"/><Relationship Id="rId7" Type="http://schemas.openxmlformats.org/officeDocument/2006/relationships/image" Target="../media/image38.jpeg"/><Relationship Id="rId12" Type="http://schemas.openxmlformats.org/officeDocument/2006/relationships/image" Target="../media/image39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11" Type="http://schemas.openxmlformats.org/officeDocument/2006/relationships/image" Target="../media/image32.wmf"/><Relationship Id="rId5" Type="http://schemas.openxmlformats.org/officeDocument/2006/relationships/image" Target="../media/image36.jpe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5.jpe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35.jpeg"/><Relationship Id="rId7" Type="http://schemas.openxmlformats.org/officeDocument/2006/relationships/image" Target="../media/image43.png"/><Relationship Id="rId12" Type="http://schemas.openxmlformats.org/officeDocument/2006/relationships/image" Target="../media/image31.wmf"/><Relationship Id="rId17" Type="http://schemas.openxmlformats.org/officeDocument/2006/relationships/image" Target="../media/image34.jp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2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1.wmf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jpeg"/><Relationship Id="rId5" Type="http://schemas.openxmlformats.org/officeDocument/2006/relationships/image" Target="../media/image34.jpg"/><Relationship Id="rId4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jpg"/><Relationship Id="rId4" Type="http://schemas.openxmlformats.org/officeDocument/2006/relationships/image" Target="../media/image8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7" Type="http://schemas.openxmlformats.org/officeDocument/2006/relationships/image" Target="../media/image9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4" Type="http://schemas.openxmlformats.org/officeDocument/2006/relationships/image" Target="../media/image68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image" Target="../media/image68.jpg"/><Relationship Id="rId7" Type="http://schemas.openxmlformats.org/officeDocument/2006/relationships/image" Target="../media/image7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jpeg"/><Relationship Id="rId5" Type="http://schemas.openxmlformats.org/officeDocument/2006/relationships/image" Target="../media/image70.jpeg"/><Relationship Id="rId10" Type="http://schemas.openxmlformats.org/officeDocument/2006/relationships/image" Target="../media/image75.jpeg"/><Relationship Id="rId4" Type="http://schemas.openxmlformats.org/officeDocument/2006/relationships/image" Target="../media/image69.png"/><Relationship Id="rId9" Type="http://schemas.openxmlformats.org/officeDocument/2006/relationships/image" Target="../media/image7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7" Type="http://schemas.openxmlformats.org/officeDocument/2006/relationships/image" Target="../media/image86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0.jpg"/><Relationship Id="rId3" Type="http://schemas.openxmlformats.org/officeDocument/2006/relationships/image" Target="../media/image34.jpg"/><Relationship Id="rId7" Type="http://schemas.openxmlformats.org/officeDocument/2006/relationships/image" Target="../media/image38.jpeg"/><Relationship Id="rId12" Type="http://schemas.openxmlformats.org/officeDocument/2006/relationships/image" Target="../media/image39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png"/><Relationship Id="rId11" Type="http://schemas.openxmlformats.org/officeDocument/2006/relationships/image" Target="../media/image32.wmf"/><Relationship Id="rId5" Type="http://schemas.openxmlformats.org/officeDocument/2006/relationships/image" Target="../media/image36.jpe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5.jpe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35.jpeg"/><Relationship Id="rId7" Type="http://schemas.openxmlformats.org/officeDocument/2006/relationships/image" Target="../media/image43.png"/><Relationship Id="rId12" Type="http://schemas.openxmlformats.org/officeDocument/2006/relationships/image" Target="../media/image31.wmf"/><Relationship Id="rId17" Type="http://schemas.openxmlformats.org/officeDocument/2006/relationships/image" Target="../media/image34.jp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2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1.wmf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jpeg"/><Relationship Id="rId5" Type="http://schemas.openxmlformats.org/officeDocument/2006/relationships/image" Target="../media/image34.jpg"/><Relationship Id="rId4" Type="http://schemas.openxmlformats.org/officeDocument/2006/relationships/image" Target="../media/image3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947545"/>
            <a:ext cx="10363200" cy="1470025"/>
          </a:xfrm>
        </p:spPr>
        <p:txBody>
          <a:bodyPr/>
          <a:lstStyle/>
          <a:p>
            <a:r>
              <a:rPr lang="en-US"/>
              <a:t>100-300GHz Wireless Communications: Systems, Arrays, ICs, and Transistor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100584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Joint EuCNC &amp; 6G </a:t>
            </a: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mit, June  8-11, 2021 (online meeting)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457200" y="2545750"/>
            <a:ext cx="11506200" cy="861774"/>
          </a:xfrm>
        </p:spPr>
        <p:txBody>
          <a:bodyPr/>
          <a:lstStyle/>
          <a:p>
            <a:r>
              <a:rPr lang="en-US" smtClean="0"/>
              <a:t>Mark </a:t>
            </a:r>
            <a:r>
              <a:rPr lang="en-US" smtClean="0"/>
              <a:t>Rodwell,University </a:t>
            </a:r>
            <a:r>
              <a:rPr lang="en-US" smtClean="0"/>
              <a:t>of California, Santa Barbara, </a:t>
            </a:r>
            <a:r>
              <a:rPr lang="en-US"/>
              <a:t>rodwell@ece.ucsb.edu</a:t>
            </a:r>
            <a:br>
              <a:rPr lang="en-US"/>
            </a:br>
            <a:r>
              <a:rPr lang="en-US"/>
              <a:t>Ali </a:t>
            </a:r>
            <a:r>
              <a:rPr lang="en-US"/>
              <a:t>Niknejad</a:t>
            </a:r>
            <a:r>
              <a:rPr lang="en-US" smtClean="0"/>
              <a:t>, </a:t>
            </a:r>
            <a:r>
              <a:rPr lang="en-US"/>
              <a:t>University of California, Berkeley</a:t>
            </a:r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3962400"/>
            <a:ext cx="112776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2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700" i="1" kern="0" dirty="0" smtClean="0"/>
              <a:t>Debdeep </a:t>
            </a:r>
            <a:r>
              <a:rPr lang="en-US" sz="1700" i="1" kern="0" dirty="0"/>
              <a:t>Jena, Alyosha </a:t>
            </a:r>
            <a:r>
              <a:rPr lang="en-US" sz="1700" i="1" kern="0" dirty="0" smtClean="0"/>
              <a:t>Molnar</a:t>
            </a:r>
            <a:r>
              <a:rPr lang="en-US" sz="1700" b="0" i="1" kern="0" dirty="0" smtClean="0"/>
              <a:t>, </a:t>
            </a:r>
            <a:r>
              <a:rPr lang="en-US" sz="1700" i="1" kern="0" dirty="0" smtClean="0"/>
              <a:t>Christoph Studer, Huili </a:t>
            </a:r>
            <a:r>
              <a:rPr lang="en-US" sz="1700" i="1" kern="0" dirty="0"/>
              <a:t>Xing</a:t>
            </a:r>
            <a:r>
              <a:rPr lang="en-US" sz="1700" b="0" i="1" kern="0" dirty="0"/>
              <a:t>: Cornell University</a:t>
            </a:r>
            <a:br>
              <a:rPr lang="en-US" sz="1700" b="0" i="1" kern="0" dirty="0"/>
            </a:br>
            <a:r>
              <a:rPr lang="en-US" sz="1700" i="1" kern="0" dirty="0" smtClean="0"/>
              <a:t>Muhannad Bakir</a:t>
            </a:r>
            <a:r>
              <a:rPr lang="en-US" sz="1700" b="0" i="1" kern="0" dirty="0" smtClean="0"/>
              <a:t>: Georgia Tech</a:t>
            </a:r>
            <a:r>
              <a:rPr lang="en-US" sz="1700" b="0" i="1" kern="0" dirty="0"/>
              <a:t/>
            </a:r>
            <a:br>
              <a:rPr lang="en-US" sz="1700" b="0" i="1" kern="0" dirty="0"/>
            </a:br>
            <a:r>
              <a:rPr lang="en-US" sz="1700" i="1" kern="0" dirty="0" smtClean="0">
                <a:solidFill>
                  <a:srgbClr val="FF0000"/>
                </a:solidFill>
              </a:rPr>
              <a:t>Sundeep Rangan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New York University</a:t>
            </a:r>
            <a:br>
              <a:rPr lang="en-US" sz="1700" b="0" i="1" kern="0" dirty="0"/>
            </a:br>
            <a:r>
              <a:rPr lang="en-US" sz="1700" i="1" kern="0" dirty="0"/>
              <a:t>Amin Arbabian, Srabanti Chowdhury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Stanford</a:t>
            </a:r>
            <a:br>
              <a:rPr lang="en-US" sz="1700" b="0" i="1" kern="0" dirty="0"/>
            </a:br>
            <a:r>
              <a:rPr lang="en-US" sz="1700" i="1" kern="0" dirty="0"/>
              <a:t>Elad Alon, </a:t>
            </a:r>
            <a:r>
              <a:rPr lang="en-US" sz="1700" i="1" kern="0" dirty="0">
                <a:solidFill>
                  <a:schemeClr val="accent1"/>
                </a:solidFill>
              </a:rPr>
              <a:t>Ali </a:t>
            </a:r>
            <a:r>
              <a:rPr lang="en-US" sz="1700" i="1" kern="0" dirty="0" smtClean="0">
                <a:solidFill>
                  <a:schemeClr val="accent1"/>
                </a:solidFill>
              </a:rPr>
              <a:t>Niknejad</a:t>
            </a:r>
            <a:r>
              <a:rPr lang="en-US" sz="1700" i="1" kern="0" dirty="0" smtClean="0"/>
              <a:t>, Borivoje Nikolic</a:t>
            </a:r>
            <a:r>
              <a:rPr lang="en-US" sz="1700" i="1" kern="0" dirty="0"/>
              <a:t> 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University of California, </a:t>
            </a:r>
            <a:r>
              <a:rPr lang="en-US" sz="1700" b="0" i="1" kern="0" dirty="0" smtClean="0"/>
              <a:t>Berkeley</a:t>
            </a:r>
            <a:br>
              <a:rPr lang="en-US" sz="1700" b="0" i="1" kern="0" dirty="0" smtClean="0"/>
            </a:br>
            <a:r>
              <a:rPr lang="en-US" sz="1700" i="1" kern="0" dirty="0" smtClean="0"/>
              <a:t>Danijela Cabric, Tim Fisher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University of California, </a:t>
            </a:r>
            <a:r>
              <a:rPr lang="en-US" sz="1700" b="0" i="1" kern="0" dirty="0" smtClean="0"/>
              <a:t>Los Angeles</a:t>
            </a:r>
            <a:r>
              <a:rPr lang="en-US" sz="1700" b="0" i="1" kern="0" dirty="0"/>
              <a:t/>
            </a:r>
            <a:br>
              <a:rPr lang="en-US" sz="1700" b="0" i="1" kern="0" dirty="0"/>
            </a:br>
            <a:r>
              <a:rPr lang="en-US" sz="1700" i="1" kern="0" dirty="0" smtClean="0"/>
              <a:t>Andrew Kummel, Gabriel Rebeiz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University of California, San Diego</a:t>
            </a:r>
            <a:br>
              <a:rPr lang="en-US" sz="1700" b="0" i="1" kern="0" dirty="0"/>
            </a:br>
            <a:r>
              <a:rPr lang="en-US" sz="1700" i="1" kern="0" dirty="0"/>
              <a:t>Jim Buckwalter, Upamanyu Madhow, </a:t>
            </a:r>
            <a:r>
              <a:rPr lang="en-US" sz="1700" i="1" kern="0" dirty="0">
                <a:solidFill>
                  <a:srgbClr val="FF0000"/>
                </a:solidFill>
              </a:rPr>
              <a:t>Umesh </a:t>
            </a:r>
            <a:r>
              <a:rPr lang="en-US" sz="1700" i="1" kern="0" dirty="0" smtClean="0">
                <a:solidFill>
                  <a:srgbClr val="FF0000"/>
                </a:solidFill>
              </a:rPr>
              <a:t>Mishra</a:t>
            </a:r>
            <a:r>
              <a:rPr lang="en-US" sz="1700" i="1" kern="0" dirty="0" smtClean="0"/>
              <a:t>, </a:t>
            </a:r>
            <a:r>
              <a:rPr lang="en-US" sz="1700" i="1" kern="0" dirty="0"/>
              <a:t>Mark </a:t>
            </a:r>
            <a:r>
              <a:rPr lang="en-US" sz="1700" i="1" kern="0" dirty="0" smtClean="0"/>
              <a:t>Rodwell, Susanne Stemmer</a:t>
            </a:r>
            <a:r>
              <a:rPr lang="en-US" sz="1700" b="0" i="1" kern="0" dirty="0" smtClean="0"/>
              <a:t>: </a:t>
            </a:r>
            <a:r>
              <a:rPr lang="en-US" sz="1700" b="0" i="1" dirty="0"/>
              <a:t>University of California, Santa </a:t>
            </a:r>
            <a:r>
              <a:rPr lang="en-US" sz="1700" b="0" i="1" dirty="0" smtClean="0"/>
              <a:t>Barbara</a:t>
            </a:r>
            <a:br>
              <a:rPr lang="en-US" sz="1700" b="0" i="1" dirty="0" smtClean="0"/>
            </a:br>
            <a:r>
              <a:rPr lang="en-US" sz="1700" i="1" dirty="0" smtClean="0"/>
              <a:t>Andreas Molisch</a:t>
            </a:r>
            <a:r>
              <a:rPr lang="en-US" sz="1700" b="0" i="1" dirty="0" smtClean="0"/>
              <a:t>: </a:t>
            </a:r>
            <a:r>
              <a:rPr lang="en-US" sz="1700" b="0" i="1" dirty="0"/>
              <a:t>University of </a:t>
            </a:r>
            <a:r>
              <a:rPr lang="en-US" sz="1700" b="0" i="1" dirty="0" smtClean="0"/>
              <a:t>Southern California</a:t>
            </a:r>
            <a:r>
              <a:rPr lang="en-US" sz="1700" b="0" i="1" dirty="0"/>
              <a:t/>
            </a:r>
            <a:br>
              <a:rPr lang="en-US" sz="1700" b="0" i="1" dirty="0"/>
            </a:br>
            <a:r>
              <a:rPr lang="en-US" sz="1700" i="1" dirty="0"/>
              <a:t>Kenneth O</a:t>
            </a:r>
            <a:r>
              <a:rPr lang="en-US" sz="1700" b="0" i="1" dirty="0"/>
              <a:t>: University of Texas, </a:t>
            </a:r>
            <a:r>
              <a:rPr lang="en-US" sz="1700" b="0" i="1" dirty="0" smtClean="0"/>
              <a:t>Dallas</a:t>
            </a:r>
            <a:endParaRPr lang="en-US" sz="1700" b="0" i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541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519723"/>
            <a:ext cx="1694922" cy="11858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579044"/>
          </a:xfrm>
        </p:spPr>
        <p:txBody>
          <a:bodyPr/>
          <a:lstStyle/>
          <a:p>
            <a:r>
              <a:rPr lang="en-US" dirty="0" smtClean="0"/>
              <a:t>System Desig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066800"/>
            <a:ext cx="10668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 3-4 bit ADC/DACs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quired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how, Studer, Rodwell)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mplifier P</a:t>
            </a:r>
            <a:r>
              <a:rPr lang="en-US" sz="2400" b="0" baseline="-25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3dB above average power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)</a:t>
            </a:r>
            <a:endParaRPr lang="en-US" sz="2400" b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SO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on, Madhow, Niknejad, Rodwell)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beamspace algorithm=complexity ~N× log(N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how</a:t>
            </a:r>
            <a:r>
              <a:rPr lang="en-US" sz="16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)</a:t>
            </a:r>
          </a:p>
          <a:p>
            <a:pPr>
              <a:buClr>
                <a:srgbClr val="FF0000"/>
              </a:buClr>
            </a:pPr>
            <a:r>
              <a:rPr lang="en-US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rix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)</a:t>
            </a:r>
          </a:p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nnel estimation 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fast beamspace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)</a:t>
            </a:r>
          </a:p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dressing true-time-delay problem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"rainbow" FFT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how, 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bric, Studer)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0031985" y="3406631"/>
            <a:ext cx="2360979" cy="119705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 bwMode="auto">
          <a:xfrm>
            <a:off x="9790176" y="3657600"/>
            <a:ext cx="725424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5860386"/>
            <a:ext cx="1165121" cy="92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3473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09600" y="152400"/>
            <a:ext cx="11125200" cy="565029"/>
          </a:xfrm>
        </p:spPr>
        <p:txBody>
          <a:bodyPr/>
          <a:lstStyle/>
          <a:p>
            <a:r>
              <a:rPr lang="en-US" dirty="0" smtClean="0"/>
              <a:t>100-1000 GHz Transistors and ICs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774990"/>
              </p:ext>
            </p:extLst>
          </p:nvPr>
        </p:nvGraphicFramePr>
        <p:xfrm>
          <a:off x="533400" y="990600"/>
          <a:ext cx="10437224" cy="42142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41864">
                  <a:extLst>
                    <a:ext uri="{9D8B030D-6E8A-4147-A177-3AD203B41FA5}">
                      <a16:colId xmlns:a16="http://schemas.microsoft.com/office/drawing/2014/main" val="10090850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69626419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3495519816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142170247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410377815"/>
                    </a:ext>
                  </a:extLst>
                </a:gridCol>
                <a:gridCol w="2194560">
                  <a:extLst>
                    <a:ext uri="{9D8B030D-6E8A-4147-A177-3AD203B41FA5}">
                      <a16:colId xmlns:a16="http://schemas.microsoft.com/office/drawing/2014/main" val="1292329826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510916447"/>
                    </a:ext>
                  </a:extLst>
                </a:gridCol>
              </a:tblGrid>
              <a:tr h="616848">
                <a:tc>
                  <a:txBody>
                    <a:bodyPr/>
                    <a:lstStyle/>
                    <a:p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r>
                        <a:rPr lang="en-US" sz="2000" b="0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x</a:t>
                      </a:r>
                    </a:p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 ICs to (GHz)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mplexity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creased </a:t>
                      </a:r>
                      <a:b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andwidth ?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8271226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MO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endParaRPr lang="en-US" sz="2000" b="0" baseline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eak: 10-3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ot easy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1863625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oduction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 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pends on $$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4858634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48852983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InP HB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5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, converter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*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: 100-2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5410851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InP HEM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ea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eak: 20-5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085578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GaN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cellent: 0.1-1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0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7928022"/>
                  </a:ext>
                </a:extLst>
              </a:tr>
              <a:tr h="468692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Cs with useful performance, 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ro experiment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*can be addresse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0" baseline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89793129"/>
                  </a:ext>
                </a:extLst>
              </a:tr>
            </a:tbl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5266866"/>
            <a:ext cx="1103158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There are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z transistors today</a:t>
            </a: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; their bandwidth will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crease</a:t>
            </a:r>
            <a:endParaRPr lang="en-US" sz="2800" dirty="0">
              <a:solidFill>
                <a:srgbClr val="FF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Challenge: reducing costs, increasing market size</a:t>
            </a:r>
            <a:endParaRPr lang="en-US" sz="2800" b="0" baseline="30000" dirty="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881895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sz="3600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69954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hub: packaging challenges</a:t>
            </a:r>
            <a:endParaRPr lang="en-US" sz="39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67200" y="975086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67200" y="2487361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7200" y="3856029"/>
            <a:ext cx="4962352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1616" y="5237764"/>
            <a:ext cx="7757984" cy="14678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838200"/>
            <a:ext cx="1557251" cy="11804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869916"/>
            <a:ext cx="2143447" cy="103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191000" cy="3600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5304" y="3443831"/>
            <a:ext cx="2666090" cy="1509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225918"/>
            <a:ext cx="2029779" cy="12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253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668000" cy="466725"/>
          </a:xfrm>
        </p:spPr>
        <p:txBody>
          <a:bodyPr/>
          <a:lstStyle/>
          <a:p>
            <a:r>
              <a:rPr lang="en-US" sz="3200" dirty="0" smtClean="0"/>
              <a:t>140GHz hub</a:t>
            </a:r>
            <a:r>
              <a:rPr lang="en-US" sz="3200" dirty="0"/>
              <a:t>: </a:t>
            </a:r>
            <a:r>
              <a:rPr lang="en-US" sz="3200" dirty="0" smtClean="0"/>
              <a:t>ICs &amp; Anten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8143" y="886696"/>
            <a:ext cx="1801092" cy="2952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381327" y="3852205"/>
            <a:ext cx="2294579" cy="2581566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86486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10mW InP Power Amplifier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0.8% PA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3367439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90mW InP Power Amplifier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6.7% PAE 	    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016200" y="1509099"/>
            <a:ext cx="2957428" cy="13363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9800" y="3912298"/>
            <a:ext cx="2971800" cy="1345502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72365" y="864860"/>
            <a:ext cx="3324035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MOS Transmitt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943600" y="335280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ceiv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3410" y="2727320"/>
            <a:ext cx="5143709" cy="253732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12472" y="859360"/>
            <a:ext cx="2584764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TCC Array module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 bwMode="auto">
          <a:xfrm>
            <a:off x="3104978" y="2362985"/>
            <a:ext cx="633595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7" idx="0"/>
          </p:cNvCxnSpPr>
          <p:nvPr/>
        </p:nvCxnSpPr>
        <p:spPr bwMode="auto">
          <a:xfrm>
            <a:off x="3104978" y="2362985"/>
            <a:ext cx="1314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>
            <a:stCxn id="7" idx="0"/>
          </p:cNvCxnSpPr>
          <p:nvPr/>
        </p:nvCxnSpPr>
        <p:spPr bwMode="auto">
          <a:xfrm>
            <a:off x="3104978" y="2362985"/>
            <a:ext cx="19242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>
            <a:stCxn id="7" idx="0"/>
          </p:cNvCxnSpPr>
          <p:nvPr/>
        </p:nvCxnSpPr>
        <p:spPr bwMode="auto">
          <a:xfrm>
            <a:off x="3104978" y="2362985"/>
            <a:ext cx="2457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14" idx="3"/>
          </p:cNvCxnSpPr>
          <p:nvPr/>
        </p:nvCxnSpPr>
        <p:spPr bwMode="auto">
          <a:xfrm flipH="1">
            <a:off x="5486400" y="2177298"/>
            <a:ext cx="5298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14" idx="3"/>
          </p:cNvCxnSpPr>
          <p:nvPr/>
        </p:nvCxnSpPr>
        <p:spPr bwMode="auto">
          <a:xfrm flipH="1">
            <a:off x="4876800" y="2177298"/>
            <a:ext cx="11394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>
            <a:stCxn id="14" idx="3"/>
          </p:cNvCxnSpPr>
          <p:nvPr/>
        </p:nvCxnSpPr>
        <p:spPr bwMode="auto">
          <a:xfrm flipH="1">
            <a:off x="4191000" y="2177298"/>
            <a:ext cx="1825200" cy="293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14" idx="3"/>
          </p:cNvCxnSpPr>
          <p:nvPr/>
        </p:nvCxnSpPr>
        <p:spPr bwMode="auto">
          <a:xfrm flipH="1" flipV="1">
            <a:off x="3657600" y="2118698"/>
            <a:ext cx="23586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>
            <a:off x="3276600" y="6263039"/>
            <a:ext cx="2537329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5797236" y="6166398"/>
            <a:ext cx="473893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1 cm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479" y="4582798"/>
            <a:ext cx="1062881" cy="5701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190" y="2110248"/>
            <a:ext cx="1143219" cy="5701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7833" y="6308518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itchFamily="34" charset="0"/>
                <a:cs typeface="Calibri" pitchFamily="34" charset="0"/>
              </a:rPr>
              <a:t>Teledyne InP HBT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5943600" y="5257800"/>
            <a:ext cx="2743200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GlobalFoundries 22nm SOI CMOS</a:t>
            </a:r>
            <a:endParaRPr lang="en-US" sz="1200" dirty="0"/>
          </a:p>
        </p:txBody>
      </p:sp>
      <p:sp>
        <p:nvSpPr>
          <p:cNvPr id="34" name="Rectangle 33"/>
          <p:cNvSpPr/>
          <p:nvPr/>
        </p:nvSpPr>
        <p:spPr>
          <a:xfrm>
            <a:off x="3212472" y="6597897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Kyocera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1600" y="1752600"/>
            <a:ext cx="3148760" cy="270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75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00630" cy="447626"/>
          </a:xfrm>
        </p:spPr>
        <p:txBody>
          <a:bodyPr/>
          <a:lstStyle/>
          <a:p>
            <a:r>
              <a:rPr lang="en-US" sz="3200" dirty="0" smtClean="0"/>
              <a:t>8-Channel 140GHz MIMO hub modules being tested.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990600"/>
            <a:ext cx="6858000" cy="51435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72358" y="2073005"/>
            <a:ext cx="5296477" cy="29792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962400"/>
            <a:ext cx="3877949" cy="218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401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76200" y="803055"/>
            <a:ext cx="2209800" cy="41614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28819"/>
          </a:xfrm>
        </p:spPr>
        <p:txBody>
          <a:bodyPr/>
          <a:lstStyle/>
          <a:p>
            <a:r>
              <a:rPr lang="en-US" sz="3600" dirty="0" smtClean="0"/>
              <a:t>ICs for 210GHz and 280GHz MIMO links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228600" y="1066800"/>
            <a:ext cx="78486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Calibri" panose="020F0502020204030204" pitchFamily="34" charset="0"/>
                <a:cs typeface="Calibri" panose="020F0502020204030204" pitchFamily="34" charset="0"/>
              </a:rPr>
              <a:t>210GHz and 280GHz transceivers in development.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210GHz transmitter, receiver: M. Seo et al, 2021 IMS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200GHz high-efficiency power amplifier: A. Ahmed et al, 2021 IMS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270GHz high-efficiency power amplifier: A. Ahmed et al, 2021 RFIC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4-channel 210GHz tranmistter and receiver arrays: to be tested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280GHz transmitter and receiver ICs: being designed.</a:t>
            </a:r>
            <a:endParaRPr lang="en-US" sz="20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3805" y="2954624"/>
            <a:ext cx="3701995" cy="36747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8376" y="883467"/>
            <a:ext cx="3673885" cy="185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208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160" y="868680"/>
            <a:ext cx="2987040" cy="17983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mtClean="0"/>
              <a:t>A few key IC 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667000"/>
            <a:ext cx="4526280" cy="18619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" y="791837"/>
            <a:ext cx="5349240" cy="12961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852" y="5105400"/>
            <a:ext cx="6213348" cy="14607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0400" y="5112639"/>
            <a:ext cx="3744468" cy="10595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3250" y="2678431"/>
            <a:ext cx="4629150" cy="2252853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484873" y="2087999"/>
            <a:ext cx="233452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smtClean="0">
                <a:latin typeface="Calibri" pitchFamily="34" charset="0"/>
              </a:rPr>
              <a:t>IMS2021, RFIC201, JSSC submission</a:t>
            </a:r>
            <a:endParaRPr lang="en-US" sz="1100" b="0" dirty="0">
              <a:latin typeface="Calibri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84873" y="4495800"/>
            <a:ext cx="233452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smtClean="0">
                <a:latin typeface="Calibri" pitchFamily="34" charset="0"/>
              </a:rPr>
              <a:t>ISSCC2021</a:t>
            </a:r>
            <a:endParaRPr lang="en-US" sz="1100" b="0" dirty="0">
              <a:latin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7200" y="6553200"/>
            <a:ext cx="5791200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smtClean="0">
                <a:latin typeface="Calibri" pitchFamily="34" charset="0"/>
              </a:rPr>
              <a:t>IMS2021, RFIC2021, IMS2020, EuMIC2020, RFIC2019, EuMIC2021 submission</a:t>
            </a:r>
            <a:endParaRPr lang="en-US" sz="11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6561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34939"/>
            <a:ext cx="9574212" cy="466725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10668000" cy="52904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CMOS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or short ranges below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, GaN,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requency extenders for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20GHz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digital beamformer computational 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chemeClr val="tx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53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5501"/>
            <a:ext cx="86106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1800" dirty="0" smtClean="0">
                <a:solidFill>
                  <a:schemeClr val="bg1"/>
                </a:solidFill>
                <a:latin typeface="Calibri" pitchFamily="34" charset="0"/>
              </a:rPr>
              <a:t>(backup files follow)</a:t>
            </a:r>
            <a:endParaRPr lang="en-US" altLang="en-US" sz="105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41396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1137"/>
            <a:ext cx="8758728" cy="340060"/>
          </a:xfrm>
        </p:spPr>
        <p:txBody>
          <a:bodyPr/>
          <a:lstStyle/>
          <a:p>
            <a:r>
              <a:rPr lang="en-US" sz="3600"/>
              <a:t>Collaborators (ComSenTer Wireless Team)</a:t>
            </a:r>
            <a:endParaRPr lang="en-US" sz="3600" dirty="0"/>
          </a:p>
        </p:txBody>
      </p:sp>
      <p:grpSp>
        <p:nvGrpSpPr>
          <p:cNvPr id="98" name="Group 97"/>
          <p:cNvGrpSpPr/>
          <p:nvPr/>
        </p:nvGrpSpPr>
        <p:grpSpPr>
          <a:xfrm>
            <a:off x="5891470" y="2747246"/>
            <a:ext cx="1465164" cy="655348"/>
            <a:chOff x="149230" y="3366149"/>
            <a:chExt cx="1465164" cy="655348"/>
          </a:xfrm>
        </p:grpSpPr>
        <p:sp>
          <p:nvSpPr>
            <p:cNvPr id="99" name="Rectangle 98"/>
            <p:cNvSpPr/>
            <p:nvPr/>
          </p:nvSpPr>
          <p:spPr bwMode="auto">
            <a:xfrm>
              <a:off x="149230" y="3373083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82" t="10500" r="17437" b="25556"/>
            <a:stretch/>
          </p:blipFill>
          <p:spPr>
            <a:xfrm>
              <a:off x="151530" y="3366149"/>
              <a:ext cx="446717" cy="612113"/>
            </a:xfrm>
            <a:prstGeom prst="rect">
              <a:avLst/>
            </a:prstGeom>
          </p:spPr>
        </p:pic>
        <p:sp>
          <p:nvSpPr>
            <p:cNvPr id="101" name="TextBox 100"/>
            <p:cNvSpPr txBox="1"/>
            <p:nvPr/>
          </p:nvSpPr>
          <p:spPr>
            <a:xfrm>
              <a:off x="546007" y="3621387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Elad Alon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Berkeley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52400" y="1991192"/>
            <a:ext cx="1670178" cy="613398"/>
            <a:chOff x="1642606" y="2725852"/>
            <a:chExt cx="1670178" cy="613398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1642606" y="272585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05" name="Picture 10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00" t="6665" r="23333" b="18535"/>
            <a:stretch/>
          </p:blipFill>
          <p:spPr>
            <a:xfrm>
              <a:off x="1642606" y="2740592"/>
              <a:ext cx="449113" cy="592819"/>
            </a:xfrm>
            <a:prstGeom prst="rect">
              <a:avLst/>
            </a:prstGeom>
          </p:spPr>
        </p:pic>
        <p:sp>
          <p:nvSpPr>
            <p:cNvPr id="108" name="TextBox 107"/>
            <p:cNvSpPr txBox="1"/>
            <p:nvPr/>
          </p:nvSpPr>
          <p:spPr>
            <a:xfrm>
              <a:off x="2036999" y="2769863"/>
              <a:ext cx="1275785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pamanyu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Madhow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3149798" y="1992023"/>
            <a:ext cx="1464880" cy="641950"/>
            <a:chOff x="339725" y="3257693"/>
            <a:chExt cx="1464880" cy="641950"/>
          </a:xfrm>
        </p:grpSpPr>
        <p:sp>
          <p:nvSpPr>
            <p:cNvPr id="110" name="Rectangle 109"/>
            <p:cNvSpPr/>
            <p:nvPr/>
          </p:nvSpPr>
          <p:spPr bwMode="auto">
            <a:xfrm>
              <a:off x="339725" y="3257693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1" name="Picture 11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33" t="10001" r="23334" b="16196"/>
            <a:stretch/>
          </p:blipFill>
          <p:spPr>
            <a:xfrm>
              <a:off x="339726" y="3267218"/>
              <a:ext cx="449113" cy="621494"/>
            </a:xfrm>
            <a:prstGeom prst="rect">
              <a:avLst/>
            </a:prstGeom>
          </p:spPr>
        </p:pic>
        <p:sp>
          <p:nvSpPr>
            <p:cNvPr id="112" name="TextBox 111"/>
            <p:cNvSpPr txBox="1"/>
            <p:nvPr/>
          </p:nvSpPr>
          <p:spPr>
            <a:xfrm>
              <a:off x="736218" y="3330256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James Buckwalt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74746" y="900518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ystems</a:t>
            </a:r>
          </a:p>
        </p:txBody>
      </p:sp>
      <p:grpSp>
        <p:nvGrpSpPr>
          <p:cNvPr id="115" name="Group 114"/>
          <p:cNvGrpSpPr/>
          <p:nvPr/>
        </p:nvGrpSpPr>
        <p:grpSpPr>
          <a:xfrm>
            <a:off x="2002923" y="5267792"/>
            <a:ext cx="1450369" cy="643954"/>
            <a:chOff x="143349" y="1705979"/>
            <a:chExt cx="1450369" cy="643954"/>
          </a:xfrm>
        </p:grpSpPr>
        <p:sp>
          <p:nvSpPr>
            <p:cNvPr id="116" name="Rectangle 115"/>
            <p:cNvSpPr/>
            <p:nvPr/>
          </p:nvSpPr>
          <p:spPr bwMode="auto">
            <a:xfrm>
              <a:off x="143349" y="1705979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00" t="7143" r="18000" b="27458"/>
            <a:stretch/>
          </p:blipFill>
          <p:spPr>
            <a:xfrm>
              <a:off x="143864" y="1705979"/>
              <a:ext cx="447600" cy="602667"/>
            </a:xfrm>
            <a:prstGeom prst="rect">
              <a:avLst/>
            </a:prstGeom>
          </p:spPr>
        </p:pic>
        <p:sp>
          <p:nvSpPr>
            <p:cNvPr id="118" name="TextBox 117"/>
            <p:cNvSpPr txBox="1"/>
            <p:nvPr/>
          </p:nvSpPr>
          <p:spPr>
            <a:xfrm>
              <a:off x="525331" y="1949823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Borivoje Nikolic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 Berkeley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3149798" y="1244708"/>
            <a:ext cx="1463149" cy="658476"/>
            <a:chOff x="455613" y="2514601"/>
            <a:chExt cx="1463149" cy="658476"/>
          </a:xfrm>
        </p:grpSpPr>
        <p:sp>
          <p:nvSpPr>
            <p:cNvPr id="157" name="Rectangle 156"/>
            <p:cNvSpPr/>
            <p:nvPr/>
          </p:nvSpPr>
          <p:spPr bwMode="auto">
            <a:xfrm>
              <a:off x="455613" y="2514601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8" name="Picture 15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19" t="6457" r="5281" b="16401"/>
            <a:stretch/>
          </p:blipFill>
          <p:spPr>
            <a:xfrm>
              <a:off x="459185" y="2522719"/>
              <a:ext cx="445542" cy="601482"/>
            </a:xfrm>
            <a:prstGeom prst="rect">
              <a:avLst/>
            </a:prstGeom>
          </p:spPr>
        </p:pic>
        <p:sp>
          <p:nvSpPr>
            <p:cNvPr id="159" name="TextBox 158"/>
            <p:cNvSpPr txBox="1"/>
            <p:nvPr/>
          </p:nvSpPr>
          <p:spPr>
            <a:xfrm>
              <a:off x="851962" y="2772967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/>
                  <a:ea typeface="Tahoma" panose="020B0604030504040204" pitchFamily="34" charset="0"/>
                  <a:cs typeface="Tahoma" panose="020B0604030504040204" pitchFamily="34" charset="0"/>
                </a:rPr>
                <a:t>Ali Niknejad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/>
                  <a:ea typeface="Tahoma" panose="020B0604030504040204" pitchFamily="34" charset="0"/>
                  <a:cs typeface="Tahoma" panose="020B0604030504040204" pitchFamily="34" charset="0"/>
                </a:rPr>
                <a:t>UC Berkeley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9084988" y="1218712"/>
            <a:ext cx="1448593" cy="641483"/>
            <a:chOff x="347762" y="2667297"/>
            <a:chExt cx="1448593" cy="641483"/>
          </a:xfrm>
        </p:grpSpPr>
        <p:sp>
          <p:nvSpPr>
            <p:cNvPr id="165" name="Rectangle 164"/>
            <p:cNvSpPr/>
            <p:nvPr/>
          </p:nvSpPr>
          <p:spPr bwMode="auto">
            <a:xfrm>
              <a:off x="347762" y="2667297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66" name="Picture 16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000" t="18076" r="40000" b="21831"/>
            <a:stretch/>
          </p:blipFill>
          <p:spPr>
            <a:xfrm>
              <a:off x="347762" y="2673681"/>
              <a:ext cx="441077" cy="588103"/>
            </a:xfrm>
            <a:prstGeom prst="rect">
              <a:avLst/>
            </a:prstGeom>
          </p:spPr>
        </p:pic>
        <p:sp>
          <p:nvSpPr>
            <p:cNvPr id="167" name="TextBox 166"/>
            <p:cNvSpPr txBox="1"/>
            <p:nvPr/>
          </p:nvSpPr>
          <p:spPr>
            <a:xfrm>
              <a:off x="735389" y="2908670"/>
              <a:ext cx="10535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mesh Mishr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9067800" y="4158532"/>
            <a:ext cx="1482122" cy="664944"/>
            <a:chOff x="133978" y="3023144"/>
            <a:chExt cx="1482122" cy="664944"/>
          </a:xfrm>
        </p:grpSpPr>
        <p:sp>
          <p:nvSpPr>
            <p:cNvPr id="169" name="Rectangle 168"/>
            <p:cNvSpPr/>
            <p:nvPr/>
          </p:nvSpPr>
          <p:spPr bwMode="auto">
            <a:xfrm>
              <a:off x="135787" y="3024605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70" name="Picture 169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876" t="10000" r="20433" b="31111"/>
            <a:stretch/>
          </p:blipFill>
          <p:spPr>
            <a:xfrm>
              <a:off x="133978" y="3023144"/>
              <a:ext cx="453058" cy="615694"/>
            </a:xfrm>
            <a:prstGeom prst="rect">
              <a:avLst/>
            </a:prstGeom>
          </p:spPr>
        </p:pic>
        <p:sp>
          <p:nvSpPr>
            <p:cNvPr id="171" name="TextBox 170"/>
            <p:cNvSpPr txBox="1"/>
            <p:nvPr/>
          </p:nvSpPr>
          <p:spPr>
            <a:xfrm>
              <a:off x="547713" y="3118701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rabanti Chowdhury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Davis</a:t>
              </a: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5866204" y="1231772"/>
            <a:ext cx="1448593" cy="655300"/>
            <a:chOff x="135252" y="2379916"/>
            <a:chExt cx="1448593" cy="655300"/>
          </a:xfrm>
        </p:grpSpPr>
        <p:sp>
          <p:nvSpPr>
            <p:cNvPr id="176" name="Rectangle 175"/>
            <p:cNvSpPr/>
            <p:nvPr/>
          </p:nvSpPr>
          <p:spPr bwMode="auto">
            <a:xfrm>
              <a:off x="135252" y="2382686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77" name="Picture 176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982" t="11112" r="33368" b="51110"/>
            <a:stretch/>
          </p:blipFill>
          <p:spPr>
            <a:xfrm>
              <a:off x="135252" y="2379916"/>
              <a:ext cx="441077" cy="599865"/>
            </a:xfrm>
            <a:prstGeom prst="rect">
              <a:avLst/>
            </a:prstGeom>
          </p:spPr>
        </p:pic>
        <p:sp>
          <p:nvSpPr>
            <p:cNvPr id="178" name="TextBox 177"/>
            <p:cNvSpPr txBox="1"/>
            <p:nvPr/>
          </p:nvSpPr>
          <p:spPr>
            <a:xfrm>
              <a:off x="502766" y="2635106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Gabriel Rebeiz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 Diego</a:t>
              </a:r>
            </a:p>
          </p:txBody>
        </p:sp>
      </p:grpSp>
      <p:grpSp>
        <p:nvGrpSpPr>
          <p:cNvPr id="179" name="Group 178"/>
          <p:cNvGrpSpPr/>
          <p:nvPr/>
        </p:nvGrpSpPr>
        <p:grpSpPr>
          <a:xfrm>
            <a:off x="152400" y="1229192"/>
            <a:ext cx="1482121" cy="636568"/>
            <a:chOff x="7535920" y="4592950"/>
            <a:chExt cx="1482121" cy="636568"/>
          </a:xfrm>
        </p:grpSpPr>
        <p:sp>
          <p:nvSpPr>
            <p:cNvPr id="180" name="Rectangle 179"/>
            <p:cNvSpPr/>
            <p:nvPr/>
          </p:nvSpPr>
          <p:spPr bwMode="auto">
            <a:xfrm>
              <a:off x="7537707" y="459295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81" name="Picture 180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33" t="6667" r="23333" b="25259"/>
            <a:stretch/>
          </p:blipFill>
          <p:spPr>
            <a:xfrm>
              <a:off x="7535920" y="4592950"/>
              <a:ext cx="476581" cy="608304"/>
            </a:xfrm>
            <a:prstGeom prst="rect">
              <a:avLst/>
            </a:prstGeom>
          </p:spPr>
        </p:pic>
        <p:sp>
          <p:nvSpPr>
            <p:cNvPr id="182" name="TextBox 181"/>
            <p:cNvSpPr txBox="1"/>
            <p:nvPr/>
          </p:nvSpPr>
          <p:spPr>
            <a:xfrm>
              <a:off x="7949654" y="4798631"/>
              <a:ext cx="106838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undeep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Rangan</a:t>
              </a: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9067800" y="2667000"/>
            <a:ext cx="1524000" cy="632808"/>
            <a:chOff x="3200400" y="5208288"/>
            <a:chExt cx="1524000" cy="632808"/>
          </a:xfrm>
        </p:grpSpPr>
        <p:sp>
          <p:nvSpPr>
            <p:cNvPr id="201" name="Rectangle 200"/>
            <p:cNvSpPr/>
            <p:nvPr/>
          </p:nvSpPr>
          <p:spPr bwMode="auto">
            <a:xfrm>
              <a:off x="3200400" y="521487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3656013" y="5257800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usanne Stemm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  <p:pic>
          <p:nvPicPr>
            <p:cNvPr id="203" name="Picture 202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2882" y="5208288"/>
              <a:ext cx="488165" cy="632808"/>
            </a:xfrm>
            <a:prstGeom prst="rect">
              <a:avLst/>
            </a:prstGeom>
          </p:spPr>
        </p:pic>
      </p:grpSp>
      <p:sp>
        <p:nvSpPr>
          <p:cNvPr id="204" name="TextBox 203"/>
          <p:cNvSpPr txBox="1"/>
          <p:nvPr/>
        </p:nvSpPr>
        <p:spPr>
          <a:xfrm>
            <a:off x="3048000" y="910036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Cs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8915400" y="907547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nsistors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10515600" y="1076792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-polar 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140, 210GHz</a:t>
            </a:r>
          </a:p>
        </p:txBody>
      </p:sp>
      <p:sp>
        <p:nvSpPr>
          <p:cNvPr id="207" name="TextBox 206"/>
          <p:cNvSpPr txBox="1"/>
          <p:nvPr/>
        </p:nvSpPr>
        <p:spPr>
          <a:xfrm>
            <a:off x="10515600" y="1752600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lN/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140, 210GHz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10515600" y="3352800"/>
            <a:ext cx="102416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 Si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10515600" y="4006132"/>
            <a:ext cx="133110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iamond cooling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GaN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1600200" y="1229192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tworks, Applications,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, Power</a:t>
            </a:r>
          </a:p>
        </p:txBody>
      </p:sp>
      <p:sp>
        <p:nvSpPr>
          <p:cNvPr id="211" name="TextBox 210"/>
          <p:cNvSpPr txBox="1"/>
          <p:nvPr/>
        </p:nvSpPr>
        <p:spPr>
          <a:xfrm>
            <a:off x="1600200" y="1947460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 algorithm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maging algorithm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ressive imaging 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1600200" y="2695661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 algorithms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</a:t>
            </a:r>
            <a:b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4572000" y="1152992"/>
            <a:ext cx="1741604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CMOS: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ub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array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MIMO</a:t>
            </a:r>
          </a:p>
        </p:txBody>
      </p:sp>
      <p:sp>
        <p:nvSpPr>
          <p:cNvPr id="215" name="TextBox 214"/>
          <p:cNvSpPr txBox="1"/>
          <p:nvPr/>
        </p:nvSpPr>
        <p:spPr>
          <a:xfrm>
            <a:off x="7273357" y="1143000"/>
            <a:ext cx="1866849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CMOS: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andset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arrays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4572000" y="1947460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fficient  PA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II-V arrays</a:t>
            </a:r>
          </a:p>
        </p:txBody>
      </p:sp>
      <p:grpSp>
        <p:nvGrpSpPr>
          <p:cNvPr id="225" name="Group 224"/>
          <p:cNvGrpSpPr/>
          <p:nvPr/>
        </p:nvGrpSpPr>
        <p:grpSpPr>
          <a:xfrm>
            <a:off x="3124200" y="2753192"/>
            <a:ext cx="1450369" cy="644452"/>
            <a:chOff x="6922044" y="5763150"/>
            <a:chExt cx="1450369" cy="644452"/>
          </a:xfrm>
        </p:grpSpPr>
        <p:sp>
          <p:nvSpPr>
            <p:cNvPr id="221" name="Rectangle 220"/>
            <p:cNvSpPr/>
            <p:nvPr/>
          </p:nvSpPr>
          <p:spPr bwMode="auto">
            <a:xfrm>
              <a:off x="6922044" y="5780576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7423550" y="6024420"/>
              <a:ext cx="948863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Kenneth O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T Dallas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224" name="Picture 223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59" t="6764" r="30756" b="34516"/>
            <a:stretch/>
          </p:blipFill>
          <p:spPr>
            <a:xfrm>
              <a:off x="6926802" y="5763150"/>
              <a:ext cx="496748" cy="627941"/>
            </a:xfrm>
            <a:prstGeom prst="rect">
              <a:avLst/>
            </a:prstGeom>
          </p:spPr>
        </p:pic>
      </p:grpSp>
      <p:grpSp>
        <p:nvGrpSpPr>
          <p:cNvPr id="236" name="Group 235"/>
          <p:cNvGrpSpPr/>
          <p:nvPr/>
        </p:nvGrpSpPr>
        <p:grpSpPr>
          <a:xfrm>
            <a:off x="5877735" y="1973327"/>
            <a:ext cx="1451727" cy="632144"/>
            <a:chOff x="6888291" y="4161657"/>
            <a:chExt cx="1451727" cy="632144"/>
          </a:xfrm>
        </p:grpSpPr>
        <p:sp>
          <p:nvSpPr>
            <p:cNvPr id="149" name="Rectangle 148"/>
            <p:cNvSpPr/>
            <p:nvPr/>
          </p:nvSpPr>
          <p:spPr bwMode="auto">
            <a:xfrm>
              <a:off x="6891425" y="4161657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0" name="Picture 149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67" t="7333" r="31334" b="55334"/>
            <a:stretch/>
          </p:blipFill>
          <p:spPr>
            <a:xfrm>
              <a:off x="6888291" y="4168467"/>
              <a:ext cx="446667" cy="625334"/>
            </a:xfrm>
            <a:prstGeom prst="rect">
              <a:avLst/>
            </a:prstGeom>
          </p:spPr>
        </p:pic>
        <p:sp>
          <p:nvSpPr>
            <p:cNvPr id="235" name="TextBox 234"/>
            <p:cNvSpPr txBox="1"/>
            <p:nvPr/>
          </p:nvSpPr>
          <p:spPr>
            <a:xfrm>
              <a:off x="7315200" y="4181384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lyosha Molna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0" name="Group 239"/>
          <p:cNvGrpSpPr/>
          <p:nvPr/>
        </p:nvGrpSpPr>
        <p:grpSpPr>
          <a:xfrm>
            <a:off x="9101252" y="3396532"/>
            <a:ext cx="1514995" cy="609600"/>
            <a:chOff x="9026506" y="2590800"/>
            <a:chExt cx="1514995" cy="609600"/>
          </a:xfrm>
        </p:grpSpPr>
        <p:sp>
          <p:nvSpPr>
            <p:cNvPr id="140" name="Rectangle 139"/>
            <p:cNvSpPr/>
            <p:nvPr/>
          </p:nvSpPr>
          <p:spPr bwMode="auto">
            <a:xfrm>
              <a:off x="9027403" y="25908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41" name="Picture 140"/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09" t="5733" r="18696" b="54638"/>
            <a:stretch/>
          </p:blipFill>
          <p:spPr>
            <a:xfrm>
              <a:off x="9026506" y="2595327"/>
              <a:ext cx="495676" cy="605073"/>
            </a:xfrm>
            <a:prstGeom prst="rect">
              <a:avLst/>
            </a:prstGeom>
          </p:spPr>
        </p:pic>
        <p:sp>
          <p:nvSpPr>
            <p:cNvPr id="237" name="TextBox 236"/>
            <p:cNvSpPr txBox="1"/>
            <p:nvPr/>
          </p:nvSpPr>
          <p:spPr>
            <a:xfrm>
              <a:off x="9525000" y="2817218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ebdeep Jen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39" name="Group 238"/>
          <p:cNvGrpSpPr/>
          <p:nvPr/>
        </p:nvGrpSpPr>
        <p:grpSpPr>
          <a:xfrm>
            <a:off x="9090641" y="1905000"/>
            <a:ext cx="1507694" cy="612116"/>
            <a:chOff x="9015895" y="1828800"/>
            <a:chExt cx="1507694" cy="612116"/>
          </a:xfrm>
        </p:grpSpPr>
        <p:grpSp>
          <p:nvGrpSpPr>
            <p:cNvPr id="144" name="Group 143"/>
            <p:cNvGrpSpPr/>
            <p:nvPr/>
          </p:nvGrpSpPr>
          <p:grpSpPr>
            <a:xfrm>
              <a:off x="9015895" y="1828800"/>
              <a:ext cx="1449422" cy="612116"/>
              <a:chOff x="4978432" y="1277560"/>
              <a:chExt cx="1449422" cy="612116"/>
            </a:xfrm>
          </p:grpSpPr>
          <p:sp>
            <p:nvSpPr>
              <p:cNvPr id="146" name="Rectangle 145"/>
              <p:cNvSpPr/>
              <p:nvPr/>
            </p:nvSpPr>
            <p:spPr bwMode="auto">
              <a:xfrm>
                <a:off x="4979261" y="1280076"/>
                <a:ext cx="1448593" cy="6096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  <a:shade val="30000"/>
                      <a:satMod val="115000"/>
                    </a:schemeClr>
                  </a:gs>
                  <a:gs pos="50000">
                    <a:schemeClr val="bg1">
                      <a:lumMod val="8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85000"/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endPara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pic>
            <p:nvPicPr>
              <p:cNvPr id="147" name="Picture 146"/>
              <p:cNvPicPr>
                <a:picLocks noChangeAspect="1"/>
              </p:cNvPicPr>
              <p:nvPr/>
            </p:nvPicPr>
            <p:blipFill rotWithShape="1"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174" t="8260" r="25652" b="47682"/>
              <a:stretch/>
            </p:blipFill>
            <p:spPr>
              <a:xfrm>
                <a:off x="4978432" y="1277560"/>
                <a:ext cx="479730" cy="607658"/>
              </a:xfrm>
              <a:prstGeom prst="rect">
                <a:avLst/>
              </a:prstGeom>
            </p:spPr>
          </p:pic>
        </p:grpSp>
        <p:sp>
          <p:nvSpPr>
            <p:cNvPr id="238" name="TextBox 237"/>
            <p:cNvSpPr txBox="1"/>
            <p:nvPr/>
          </p:nvSpPr>
          <p:spPr>
            <a:xfrm>
              <a:off x="9507088" y="1865713"/>
              <a:ext cx="1016501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Huili (Grace) Xing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152400" y="2753192"/>
            <a:ext cx="1524000" cy="652359"/>
            <a:chOff x="304800" y="2590800"/>
            <a:chExt cx="1524000" cy="652359"/>
          </a:xfrm>
        </p:grpSpPr>
        <p:sp>
          <p:nvSpPr>
            <p:cNvPr id="189" name="Rectangle 188"/>
            <p:cNvSpPr/>
            <p:nvPr/>
          </p:nvSpPr>
          <p:spPr bwMode="auto">
            <a:xfrm>
              <a:off x="350155" y="2604205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91" name="Picture 190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2590800"/>
              <a:ext cx="499421" cy="652359"/>
            </a:xfrm>
            <a:prstGeom prst="rect">
              <a:avLst/>
            </a:prstGeom>
          </p:spPr>
        </p:pic>
        <p:sp>
          <p:nvSpPr>
            <p:cNvPr id="243" name="TextBox 242"/>
            <p:cNvSpPr txBox="1"/>
            <p:nvPr/>
          </p:nvSpPr>
          <p:spPr>
            <a:xfrm>
              <a:off x="812299" y="2664869"/>
              <a:ext cx="1016501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Christoph Stud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2000195" y="6096000"/>
            <a:ext cx="1458857" cy="609600"/>
            <a:chOff x="2529444" y="4194780"/>
            <a:chExt cx="1458857" cy="609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2530715" y="419478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25" name="Picture 124"/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848" t="2439" r="28788" b="39024"/>
            <a:stretch/>
          </p:blipFill>
          <p:spPr>
            <a:xfrm>
              <a:off x="2529444" y="4194780"/>
              <a:ext cx="457200" cy="609600"/>
            </a:xfrm>
            <a:prstGeom prst="rect">
              <a:avLst/>
            </a:prstGeom>
          </p:spPr>
        </p:pic>
        <p:sp>
          <p:nvSpPr>
            <p:cNvPr id="244" name="TextBox 243"/>
            <p:cNvSpPr txBox="1"/>
            <p:nvPr/>
          </p:nvSpPr>
          <p:spPr>
            <a:xfrm>
              <a:off x="2971800" y="4400490"/>
              <a:ext cx="10165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min Arbabian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tanford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166181" y="3519560"/>
            <a:ext cx="1536120" cy="616364"/>
            <a:chOff x="318581" y="3357168"/>
            <a:chExt cx="1536120" cy="616364"/>
          </a:xfrm>
        </p:grpSpPr>
        <p:sp>
          <p:nvSpPr>
            <p:cNvPr id="184" name="Rectangle 183"/>
            <p:cNvSpPr/>
            <p:nvPr/>
          </p:nvSpPr>
          <p:spPr bwMode="auto">
            <a:xfrm>
              <a:off x="362778" y="336393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86" name="Picture 185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581" y="3357168"/>
              <a:ext cx="516712" cy="616364"/>
            </a:xfrm>
            <a:prstGeom prst="rect">
              <a:avLst/>
            </a:prstGeom>
          </p:spPr>
        </p:pic>
        <p:sp>
          <p:nvSpPr>
            <p:cNvPr id="246" name="TextBox 245"/>
            <p:cNvSpPr txBox="1"/>
            <p:nvPr/>
          </p:nvSpPr>
          <p:spPr>
            <a:xfrm>
              <a:off x="838200" y="3393013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ndreas</a:t>
              </a:r>
              <a:b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</a:b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Molisch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S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253" name="TextBox 252"/>
          <p:cNvSpPr txBox="1"/>
          <p:nvPr/>
        </p:nvSpPr>
        <p:spPr>
          <a:xfrm>
            <a:off x="7315200" y="1914992"/>
            <a:ext cx="186684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-path mixer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ADCs 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4572000" y="2709460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-300GHz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IC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7315200" y="2678048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sign autom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qualizers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10515600" y="2514600"/>
            <a:ext cx="133110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nsistors i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vel materials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1598746" y="3457661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-300GHz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ropag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asurements</a:t>
            </a:r>
          </a:p>
        </p:txBody>
      </p:sp>
      <p:sp>
        <p:nvSpPr>
          <p:cNvPr id="266" name="TextBox 265"/>
          <p:cNvSpPr txBox="1"/>
          <p:nvPr/>
        </p:nvSpPr>
        <p:spPr>
          <a:xfrm>
            <a:off x="7315200" y="3505200"/>
            <a:ext cx="9906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vanced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b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ackaging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erials</a:t>
            </a:r>
            <a:endParaRPr kumimoji="0" lang="en-US" sz="1200" b="0" i="0" u="none" strike="noStrike" kern="1200" cap="none" spc="0" normalizeH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67" name="TextBox 266"/>
          <p:cNvSpPr txBox="1"/>
          <p:nvPr/>
        </p:nvSpPr>
        <p:spPr>
          <a:xfrm>
            <a:off x="3382852" y="5224060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design autom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MIMO processors</a:t>
            </a:r>
          </a:p>
        </p:txBody>
      </p:sp>
      <p:sp>
        <p:nvSpPr>
          <p:cNvPr id="268" name="TextBox 267"/>
          <p:cNvSpPr txBox="1"/>
          <p:nvPr/>
        </p:nvSpPr>
        <p:spPr>
          <a:xfrm>
            <a:off x="3382852" y="6052268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radar chipse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d arrays</a:t>
            </a:r>
          </a:p>
        </p:txBody>
      </p:sp>
      <p:sp>
        <p:nvSpPr>
          <p:cNvPr id="269" name="TextBox 268"/>
          <p:cNvSpPr txBox="1"/>
          <p:nvPr/>
        </p:nvSpPr>
        <p:spPr>
          <a:xfrm>
            <a:off x="1385097" y="5237860"/>
            <a:ext cx="84442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ssive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mo.</a:t>
            </a:r>
          </a:p>
        </p:txBody>
      </p:sp>
      <p:sp>
        <p:nvSpPr>
          <p:cNvPr id="270" name="TextBox 269"/>
          <p:cNvSpPr txBox="1"/>
          <p:nvPr/>
        </p:nvSpPr>
        <p:spPr>
          <a:xfrm>
            <a:off x="1066800" y="6066068"/>
            <a:ext cx="102065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ressive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mag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91200" y="5334000"/>
            <a:ext cx="5524893" cy="647231"/>
            <a:chOff x="5791200" y="5257800"/>
            <a:chExt cx="5524893" cy="647231"/>
          </a:xfrm>
        </p:grpSpPr>
        <p:grpSp>
          <p:nvGrpSpPr>
            <p:cNvPr id="160" name="Group 159"/>
            <p:cNvGrpSpPr/>
            <p:nvPr/>
          </p:nvGrpSpPr>
          <p:grpSpPr>
            <a:xfrm>
              <a:off x="7609666" y="5257800"/>
              <a:ext cx="1543875" cy="647231"/>
              <a:chOff x="1808925" y="1240969"/>
              <a:chExt cx="1543875" cy="647231"/>
            </a:xfrm>
          </p:grpSpPr>
          <p:sp>
            <p:nvSpPr>
              <p:cNvPr id="161" name="Rectangle 160"/>
              <p:cNvSpPr/>
              <p:nvPr/>
            </p:nvSpPr>
            <p:spPr bwMode="auto">
              <a:xfrm>
                <a:off x="1808925" y="1240969"/>
                <a:ext cx="1448593" cy="6096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  <a:shade val="30000"/>
                      <a:satMod val="115000"/>
                    </a:schemeClr>
                  </a:gs>
                  <a:gs pos="50000">
                    <a:schemeClr val="bg1">
                      <a:lumMod val="8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85000"/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endPara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pic>
            <p:nvPicPr>
              <p:cNvPr id="162" name="Picture 161"/>
              <p:cNvPicPr>
                <a:picLocks noChangeAspect="1"/>
              </p:cNvPicPr>
              <p:nvPr/>
            </p:nvPicPr>
            <p:blipFill rotWithShape="1"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580" b="20662"/>
              <a:stretch/>
            </p:blipFill>
            <p:spPr>
              <a:xfrm>
                <a:off x="1808925" y="1240969"/>
                <a:ext cx="457200" cy="609600"/>
              </a:xfrm>
              <a:prstGeom prst="rect">
                <a:avLst/>
              </a:prstGeom>
              <a:ln w="38100">
                <a:noFill/>
              </a:ln>
            </p:spPr>
          </p:pic>
          <p:sp>
            <p:nvSpPr>
              <p:cNvPr id="163" name="TextBox 162"/>
              <p:cNvSpPr txBox="1"/>
              <p:nvPr/>
            </p:nvSpPr>
            <p:spPr>
              <a:xfrm>
                <a:off x="2209006" y="1488090"/>
                <a:ext cx="11437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rk Rodwell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C Santa Barbara</a:t>
                </a:r>
              </a:p>
            </p:txBody>
          </p:sp>
        </p:grpSp>
        <p:sp>
          <p:nvSpPr>
            <p:cNvPr id="262" name="TextBox 261"/>
            <p:cNvSpPr txBox="1"/>
            <p:nvPr/>
          </p:nvSpPr>
          <p:spPr>
            <a:xfrm>
              <a:off x="9029893" y="5272871"/>
              <a:ext cx="2286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THz HBTs for PAs</a:t>
              </a:r>
              <a:b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</a:b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THz HEMTs for LNAs</a:t>
              </a:r>
            </a:p>
          </p:txBody>
        </p:sp>
        <p:sp>
          <p:nvSpPr>
            <p:cNvPr id="272" name="TextBox 271"/>
            <p:cNvSpPr txBox="1"/>
            <p:nvPr/>
          </p:nvSpPr>
          <p:spPr>
            <a:xfrm>
              <a:off x="5791200" y="5267792"/>
              <a:ext cx="1818466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40/210/280GHz </a:t>
              </a: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arrays for demos.</a:t>
              </a:r>
            </a:p>
          </p:txBody>
        </p:sp>
      </p:grpSp>
      <p:cxnSp>
        <p:nvCxnSpPr>
          <p:cNvPr id="7" name="Straight Connector 6"/>
          <p:cNvCxnSpPr/>
          <p:nvPr/>
        </p:nvCxnSpPr>
        <p:spPr bwMode="auto">
          <a:xfrm>
            <a:off x="990600" y="1099268"/>
            <a:ext cx="15891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>
            <a:off x="3516257" y="1099268"/>
            <a:ext cx="48657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/>
          <p:nvPr/>
        </p:nvCxnSpPr>
        <p:spPr bwMode="auto">
          <a:xfrm>
            <a:off x="10069457" y="1099268"/>
            <a:ext cx="15891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152400" y="4274101"/>
            <a:ext cx="1480102" cy="626522"/>
            <a:chOff x="152400" y="4946101"/>
            <a:chExt cx="1480102" cy="626522"/>
          </a:xfrm>
        </p:grpSpPr>
        <p:sp>
          <p:nvSpPr>
            <p:cNvPr id="130" name="Rectangle 129"/>
            <p:cNvSpPr/>
            <p:nvPr/>
          </p:nvSpPr>
          <p:spPr bwMode="auto">
            <a:xfrm>
              <a:off x="152400" y="4946101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16001" y="5154786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anijela Cabri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L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953000"/>
              <a:ext cx="462370" cy="619623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5908308" y="3591348"/>
            <a:ext cx="1468033" cy="619592"/>
            <a:chOff x="5908308" y="4191000"/>
            <a:chExt cx="1468033" cy="619592"/>
          </a:xfrm>
        </p:grpSpPr>
        <p:sp>
          <p:nvSpPr>
            <p:cNvPr id="197" name="Rectangle 196"/>
            <p:cNvSpPr/>
            <p:nvPr/>
          </p:nvSpPr>
          <p:spPr bwMode="auto">
            <a:xfrm>
              <a:off x="5908308" y="420099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6359840" y="4280778"/>
              <a:ext cx="10165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Tim Fisher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lang="en-US" sz="900" b="0" dirty="0" smtClean="0">
                  <a:solidFill>
                    <a:srgbClr val="00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UCL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2754"/>
            <a:stretch/>
          </p:blipFill>
          <p:spPr>
            <a:xfrm>
              <a:off x="5910215" y="4191000"/>
              <a:ext cx="513946" cy="570359"/>
            </a:xfrm>
            <a:prstGeom prst="rect">
              <a:avLst/>
            </a:prstGeom>
          </p:spPr>
        </p:pic>
      </p:grpSp>
      <p:sp>
        <p:nvSpPr>
          <p:cNvPr id="139" name="TextBox 138"/>
          <p:cNvSpPr txBox="1"/>
          <p:nvPr/>
        </p:nvSpPr>
        <p:spPr>
          <a:xfrm>
            <a:off x="4610392" y="3596080"/>
            <a:ext cx="952208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igh-</a:t>
            </a:r>
            <a:b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requency</a:t>
            </a:r>
            <a:b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ackaging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7391400" y="4343400"/>
            <a:ext cx="9144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vanced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b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ackaging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erials</a:t>
            </a:r>
            <a:endParaRPr kumimoji="0" lang="en-US" sz="1200" b="0" i="0" u="none" strike="noStrike" kern="1200" cap="none" spc="0" normalizeH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125396" y="3581400"/>
            <a:ext cx="1468033" cy="609600"/>
            <a:chOff x="3429000" y="3733800"/>
            <a:chExt cx="1468033" cy="609600"/>
          </a:xfrm>
        </p:grpSpPr>
        <p:sp>
          <p:nvSpPr>
            <p:cNvPr id="129" name="Rectangle 128"/>
            <p:cNvSpPr/>
            <p:nvPr/>
          </p:nvSpPr>
          <p:spPr bwMode="auto">
            <a:xfrm>
              <a:off x="3429000" y="37338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3880532" y="3733800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00000"/>
                </a:lnSpc>
                <a:spcBef>
                  <a:spcPts val="0"/>
                </a:spcBef>
                <a:buClr>
                  <a:srgbClr val="FF0000"/>
                </a:buClr>
                <a:defRPr/>
              </a:pPr>
              <a:r>
                <a:rPr lang="en-US" sz="1100" dirty="0">
                  <a:solidFill>
                    <a:srgbClr val="000000"/>
                  </a:solidFill>
                </a:rPr>
                <a:t>Muhannad </a:t>
              </a:r>
              <a:r>
                <a:rPr lang="en-US" sz="1100" dirty="0" smtClean="0">
                  <a:solidFill>
                    <a:srgbClr val="000000"/>
                  </a:solidFill>
                </a:rPr>
                <a:t> Bakir </a:t>
              </a:r>
              <a:br>
                <a:rPr lang="en-US" sz="1100" dirty="0" smtClean="0">
                  <a:solidFill>
                    <a:srgbClr val="000000"/>
                  </a:solidFill>
                </a:rPr>
              </a:br>
              <a:r>
                <a:rPr kumimoji="0" 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eorgia</a:t>
              </a:r>
              <a:r>
                <a:rPr kumimoji="0" lang="en-US" sz="9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ech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3444114" y="3761509"/>
              <a:ext cx="415636" cy="581891"/>
            </a:xfrm>
            <a:prstGeom prst="rect">
              <a:avLst/>
            </a:prstGeom>
          </p:spPr>
        </p:pic>
      </p:grpSp>
      <p:grpSp>
        <p:nvGrpSpPr>
          <p:cNvPr id="16" name="Group 15"/>
          <p:cNvGrpSpPr/>
          <p:nvPr/>
        </p:nvGrpSpPr>
        <p:grpSpPr>
          <a:xfrm>
            <a:off x="5867400" y="4343400"/>
            <a:ext cx="1487597" cy="609600"/>
            <a:chOff x="6172200" y="6248400"/>
            <a:chExt cx="1487597" cy="609600"/>
          </a:xfrm>
        </p:grpSpPr>
        <p:sp>
          <p:nvSpPr>
            <p:cNvPr id="142" name="Rectangle 141"/>
            <p:cNvSpPr/>
            <p:nvPr/>
          </p:nvSpPr>
          <p:spPr bwMode="auto">
            <a:xfrm>
              <a:off x="6211204" y="62484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6603499" y="6248400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ndrew</a:t>
              </a:r>
              <a:r>
                <a:rPr kumimoji="0" lang="en-US" sz="11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 Kumme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SD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6172200" y="6248400"/>
              <a:ext cx="419100" cy="594360"/>
            </a:xfrm>
            <a:prstGeom prst="rect">
              <a:avLst/>
            </a:prstGeom>
          </p:spPr>
        </p:pic>
      </p:grpSp>
      <p:sp>
        <p:nvSpPr>
          <p:cNvPr id="148" name="TextBox 147"/>
          <p:cNvSpPr txBox="1"/>
          <p:nvPr/>
        </p:nvSpPr>
        <p:spPr>
          <a:xfrm>
            <a:off x="1674946" y="4191000"/>
            <a:ext cx="988271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</a:t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lgorithms</a:t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funding via CONIX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35864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947545"/>
            <a:ext cx="10363200" cy="1470025"/>
          </a:xfrm>
        </p:spPr>
        <p:txBody>
          <a:bodyPr/>
          <a:lstStyle/>
          <a:p>
            <a:r>
              <a:rPr lang="en-US"/>
              <a:t>100-300GHz Wireless Communications: Systems, Arrays, ICs, and Transistor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100584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Joint EuCNC &amp; 6G </a:t>
            </a: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mit, June  8-11, 2021 (online meeting)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457200" y="2545750"/>
            <a:ext cx="10363200" cy="861774"/>
          </a:xfrm>
        </p:spPr>
        <p:txBody>
          <a:bodyPr/>
          <a:lstStyle/>
          <a:p>
            <a:r>
              <a:rPr lang="en-US" smtClean="0"/>
              <a:t>Mark Rodwell,</a:t>
            </a:r>
            <a:br>
              <a:rPr lang="en-US" smtClean="0"/>
            </a:br>
            <a:r>
              <a:rPr lang="en-US" smtClean="0"/>
              <a:t>University of California, Santa Barbara, rodwell@ece.ucsb.edu</a:t>
            </a:r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3810000"/>
            <a:ext cx="112776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2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700" i="1" kern="0" dirty="0" smtClean="0"/>
              <a:t>Debdeep </a:t>
            </a:r>
            <a:r>
              <a:rPr lang="en-US" sz="1700" i="1" kern="0" dirty="0"/>
              <a:t>Jena, Alyosha </a:t>
            </a:r>
            <a:r>
              <a:rPr lang="en-US" sz="1700" i="1" kern="0" dirty="0" smtClean="0"/>
              <a:t>Molnar</a:t>
            </a:r>
            <a:r>
              <a:rPr lang="en-US" sz="1700" b="0" i="1" kern="0" dirty="0" smtClean="0"/>
              <a:t>, </a:t>
            </a:r>
            <a:r>
              <a:rPr lang="en-US" sz="1700" i="1" kern="0" dirty="0" smtClean="0"/>
              <a:t>Christoph Studer, Huili </a:t>
            </a:r>
            <a:r>
              <a:rPr lang="en-US" sz="1700" i="1" kern="0" dirty="0"/>
              <a:t>Xing</a:t>
            </a:r>
            <a:r>
              <a:rPr lang="en-US" sz="1700" b="0" i="1" kern="0" dirty="0"/>
              <a:t>: Cornell University</a:t>
            </a:r>
            <a:br>
              <a:rPr lang="en-US" sz="1700" b="0" i="1" kern="0" dirty="0"/>
            </a:br>
            <a:r>
              <a:rPr lang="en-US" sz="1700" i="1" kern="0" dirty="0" smtClean="0"/>
              <a:t>Muhannad Bakir</a:t>
            </a:r>
            <a:r>
              <a:rPr lang="en-US" sz="1700" b="0" i="1" kern="0" dirty="0" smtClean="0"/>
              <a:t>: Georgia Tech</a:t>
            </a:r>
            <a:r>
              <a:rPr lang="en-US" sz="1700" b="0" i="1" kern="0" dirty="0"/>
              <a:t/>
            </a:r>
            <a:br>
              <a:rPr lang="en-US" sz="1700" b="0" i="1" kern="0" dirty="0"/>
            </a:br>
            <a:r>
              <a:rPr lang="en-US" sz="1700" i="1" kern="0" dirty="0" smtClean="0">
                <a:solidFill>
                  <a:srgbClr val="FF0000"/>
                </a:solidFill>
              </a:rPr>
              <a:t>Sundeep Rangan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New York University</a:t>
            </a:r>
            <a:br>
              <a:rPr lang="en-US" sz="1700" b="0" i="1" kern="0" dirty="0"/>
            </a:br>
            <a:r>
              <a:rPr lang="en-US" sz="1700" i="1" kern="0" dirty="0"/>
              <a:t>Amin Arbabian, Srabanti Chowdhury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Stanford</a:t>
            </a:r>
            <a:br>
              <a:rPr lang="en-US" sz="1700" b="0" i="1" kern="0" dirty="0"/>
            </a:br>
            <a:r>
              <a:rPr lang="en-US" sz="1700" i="1" kern="0" dirty="0"/>
              <a:t>Elad Alon, </a:t>
            </a:r>
            <a:r>
              <a:rPr lang="en-US" sz="1700" i="1" kern="0" dirty="0">
                <a:solidFill>
                  <a:schemeClr val="accent1"/>
                </a:solidFill>
              </a:rPr>
              <a:t>Ali </a:t>
            </a:r>
            <a:r>
              <a:rPr lang="en-US" sz="1700" i="1" kern="0" dirty="0" smtClean="0">
                <a:solidFill>
                  <a:schemeClr val="accent1"/>
                </a:solidFill>
              </a:rPr>
              <a:t>Niknejad</a:t>
            </a:r>
            <a:r>
              <a:rPr lang="en-US" sz="1700" i="1" kern="0" dirty="0" smtClean="0"/>
              <a:t>, Borivoje Nikolic</a:t>
            </a:r>
            <a:r>
              <a:rPr lang="en-US" sz="1700" i="1" kern="0" dirty="0"/>
              <a:t> 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University of California, </a:t>
            </a:r>
            <a:r>
              <a:rPr lang="en-US" sz="1700" b="0" i="1" kern="0" dirty="0" smtClean="0"/>
              <a:t>Berkeley</a:t>
            </a:r>
            <a:br>
              <a:rPr lang="en-US" sz="1700" b="0" i="1" kern="0" dirty="0" smtClean="0"/>
            </a:br>
            <a:r>
              <a:rPr lang="en-US" sz="1700" i="1" kern="0" dirty="0" smtClean="0"/>
              <a:t>Danijela Cabric, Tim Fisher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University of California, </a:t>
            </a:r>
            <a:r>
              <a:rPr lang="en-US" sz="1700" b="0" i="1" kern="0" dirty="0" smtClean="0"/>
              <a:t>Los Angeles</a:t>
            </a:r>
            <a:r>
              <a:rPr lang="en-US" sz="1700" b="0" i="1" kern="0" dirty="0"/>
              <a:t/>
            </a:r>
            <a:br>
              <a:rPr lang="en-US" sz="1700" b="0" i="1" kern="0" dirty="0"/>
            </a:br>
            <a:r>
              <a:rPr lang="en-US" sz="1700" i="1" kern="0" dirty="0" smtClean="0"/>
              <a:t>Andrew Kummel, Gabriel Rebeiz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University of California, San Diego</a:t>
            </a:r>
            <a:br>
              <a:rPr lang="en-US" sz="1700" b="0" i="1" kern="0" dirty="0"/>
            </a:br>
            <a:r>
              <a:rPr lang="en-US" sz="1700" i="1" kern="0" dirty="0"/>
              <a:t>Jim Buckwalter, Upamanyu Madhow, </a:t>
            </a:r>
            <a:r>
              <a:rPr lang="en-US" sz="1700" i="1" kern="0" dirty="0">
                <a:solidFill>
                  <a:srgbClr val="FF0000"/>
                </a:solidFill>
              </a:rPr>
              <a:t>Umesh </a:t>
            </a:r>
            <a:r>
              <a:rPr lang="en-US" sz="1700" i="1" kern="0" dirty="0" smtClean="0">
                <a:solidFill>
                  <a:srgbClr val="FF0000"/>
                </a:solidFill>
              </a:rPr>
              <a:t>Mishra</a:t>
            </a:r>
            <a:r>
              <a:rPr lang="en-US" sz="1700" i="1" kern="0" dirty="0" smtClean="0"/>
              <a:t>, </a:t>
            </a:r>
            <a:r>
              <a:rPr lang="en-US" sz="1700" i="1" kern="0" dirty="0"/>
              <a:t>Mark </a:t>
            </a:r>
            <a:r>
              <a:rPr lang="en-US" sz="1700" i="1" kern="0" dirty="0" smtClean="0"/>
              <a:t>Rodwell, Susanne Stemmer</a:t>
            </a:r>
            <a:r>
              <a:rPr lang="en-US" sz="1700" b="0" i="1" kern="0" dirty="0" smtClean="0"/>
              <a:t>: </a:t>
            </a:r>
            <a:r>
              <a:rPr lang="en-US" sz="1700" b="0" i="1" dirty="0"/>
              <a:t>University of California, Santa </a:t>
            </a:r>
            <a:r>
              <a:rPr lang="en-US" sz="1700" b="0" i="1" dirty="0" smtClean="0"/>
              <a:t>Barbara</a:t>
            </a:r>
            <a:br>
              <a:rPr lang="en-US" sz="1700" b="0" i="1" dirty="0" smtClean="0"/>
            </a:br>
            <a:r>
              <a:rPr lang="en-US" sz="1700" i="1" dirty="0" smtClean="0"/>
              <a:t>Andreas Molisch</a:t>
            </a:r>
            <a:r>
              <a:rPr lang="en-US" sz="1700" b="0" i="1" dirty="0" smtClean="0"/>
              <a:t>: </a:t>
            </a:r>
            <a:r>
              <a:rPr lang="en-US" sz="1700" b="0" i="1" dirty="0"/>
              <a:t>University of </a:t>
            </a:r>
            <a:r>
              <a:rPr lang="en-US" sz="1700" b="0" i="1" dirty="0" smtClean="0"/>
              <a:t>Southern California</a:t>
            </a:r>
            <a:r>
              <a:rPr lang="en-US" sz="1700" b="0" i="1" dirty="0"/>
              <a:t/>
            </a:r>
            <a:br>
              <a:rPr lang="en-US" sz="1700" b="0" i="1" dirty="0"/>
            </a:br>
            <a:r>
              <a:rPr lang="en-US" sz="1700" i="1" dirty="0"/>
              <a:t>Kenneth O</a:t>
            </a:r>
            <a:r>
              <a:rPr lang="en-US" sz="1700" b="0" i="1" dirty="0"/>
              <a:t>: University of Texas, </a:t>
            </a:r>
            <a:r>
              <a:rPr lang="en-US" sz="1700" b="0" i="1" dirty="0" smtClean="0"/>
              <a:t>Dallas</a:t>
            </a:r>
            <a:endParaRPr lang="en-US" sz="1700" b="0" i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0411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1137"/>
            <a:ext cx="8758728" cy="340060"/>
          </a:xfrm>
        </p:spPr>
        <p:txBody>
          <a:bodyPr/>
          <a:lstStyle/>
          <a:p>
            <a:r>
              <a:rPr lang="en-US" sz="3600"/>
              <a:t>Collaborators (ComSenTer Wireless Team)</a:t>
            </a:r>
            <a:endParaRPr lang="en-US" sz="3600" dirty="0"/>
          </a:p>
        </p:txBody>
      </p:sp>
      <p:grpSp>
        <p:nvGrpSpPr>
          <p:cNvPr id="98" name="Group 97"/>
          <p:cNvGrpSpPr/>
          <p:nvPr/>
        </p:nvGrpSpPr>
        <p:grpSpPr>
          <a:xfrm>
            <a:off x="5891470" y="2747246"/>
            <a:ext cx="1465164" cy="655348"/>
            <a:chOff x="149230" y="3366149"/>
            <a:chExt cx="1465164" cy="655348"/>
          </a:xfrm>
        </p:grpSpPr>
        <p:sp>
          <p:nvSpPr>
            <p:cNvPr id="99" name="Rectangle 98"/>
            <p:cNvSpPr/>
            <p:nvPr/>
          </p:nvSpPr>
          <p:spPr bwMode="auto">
            <a:xfrm>
              <a:off x="149230" y="3373083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82" t="10500" r="17437" b="25556"/>
            <a:stretch/>
          </p:blipFill>
          <p:spPr>
            <a:xfrm>
              <a:off x="151530" y="3366149"/>
              <a:ext cx="446717" cy="612113"/>
            </a:xfrm>
            <a:prstGeom prst="rect">
              <a:avLst/>
            </a:prstGeom>
          </p:spPr>
        </p:pic>
        <p:sp>
          <p:nvSpPr>
            <p:cNvPr id="101" name="TextBox 100"/>
            <p:cNvSpPr txBox="1"/>
            <p:nvPr/>
          </p:nvSpPr>
          <p:spPr>
            <a:xfrm>
              <a:off x="546007" y="3621387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Elad Alon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Berkeley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52400" y="1991192"/>
            <a:ext cx="1670178" cy="613398"/>
            <a:chOff x="1642606" y="2725852"/>
            <a:chExt cx="1670178" cy="613398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1642606" y="272585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05" name="Picture 10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00" t="6665" r="23333" b="18535"/>
            <a:stretch/>
          </p:blipFill>
          <p:spPr>
            <a:xfrm>
              <a:off x="1642606" y="2740592"/>
              <a:ext cx="449113" cy="592819"/>
            </a:xfrm>
            <a:prstGeom prst="rect">
              <a:avLst/>
            </a:prstGeom>
          </p:spPr>
        </p:pic>
        <p:sp>
          <p:nvSpPr>
            <p:cNvPr id="108" name="TextBox 107"/>
            <p:cNvSpPr txBox="1"/>
            <p:nvPr/>
          </p:nvSpPr>
          <p:spPr>
            <a:xfrm>
              <a:off x="2036999" y="2769863"/>
              <a:ext cx="1275785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pamanyu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Madhow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3149798" y="1992023"/>
            <a:ext cx="1464880" cy="641950"/>
            <a:chOff x="339725" y="3257693"/>
            <a:chExt cx="1464880" cy="641950"/>
          </a:xfrm>
        </p:grpSpPr>
        <p:sp>
          <p:nvSpPr>
            <p:cNvPr id="110" name="Rectangle 109"/>
            <p:cNvSpPr/>
            <p:nvPr/>
          </p:nvSpPr>
          <p:spPr bwMode="auto">
            <a:xfrm>
              <a:off x="339725" y="3257693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1" name="Picture 11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33" t="10001" r="23334" b="16196"/>
            <a:stretch/>
          </p:blipFill>
          <p:spPr>
            <a:xfrm>
              <a:off x="339726" y="3267218"/>
              <a:ext cx="449113" cy="621494"/>
            </a:xfrm>
            <a:prstGeom prst="rect">
              <a:avLst/>
            </a:prstGeom>
          </p:spPr>
        </p:pic>
        <p:sp>
          <p:nvSpPr>
            <p:cNvPr id="112" name="TextBox 111"/>
            <p:cNvSpPr txBox="1"/>
            <p:nvPr/>
          </p:nvSpPr>
          <p:spPr>
            <a:xfrm>
              <a:off x="736218" y="3330256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James Buckwalt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74746" y="900518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ystems</a:t>
            </a:r>
          </a:p>
        </p:txBody>
      </p:sp>
      <p:grpSp>
        <p:nvGrpSpPr>
          <p:cNvPr id="115" name="Group 114"/>
          <p:cNvGrpSpPr/>
          <p:nvPr/>
        </p:nvGrpSpPr>
        <p:grpSpPr>
          <a:xfrm>
            <a:off x="2002923" y="5267792"/>
            <a:ext cx="1450369" cy="643954"/>
            <a:chOff x="143349" y="1705979"/>
            <a:chExt cx="1450369" cy="643954"/>
          </a:xfrm>
        </p:grpSpPr>
        <p:sp>
          <p:nvSpPr>
            <p:cNvPr id="116" name="Rectangle 115"/>
            <p:cNvSpPr/>
            <p:nvPr/>
          </p:nvSpPr>
          <p:spPr bwMode="auto">
            <a:xfrm>
              <a:off x="143349" y="1705979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00" t="7143" r="18000" b="27458"/>
            <a:stretch/>
          </p:blipFill>
          <p:spPr>
            <a:xfrm>
              <a:off x="143864" y="1705979"/>
              <a:ext cx="447600" cy="602667"/>
            </a:xfrm>
            <a:prstGeom prst="rect">
              <a:avLst/>
            </a:prstGeom>
          </p:spPr>
        </p:pic>
        <p:sp>
          <p:nvSpPr>
            <p:cNvPr id="118" name="TextBox 117"/>
            <p:cNvSpPr txBox="1"/>
            <p:nvPr/>
          </p:nvSpPr>
          <p:spPr>
            <a:xfrm>
              <a:off x="525331" y="1949823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Borivoje Nikolic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 Berkeley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3149798" y="1244708"/>
            <a:ext cx="1463149" cy="658476"/>
            <a:chOff x="455613" y="2514601"/>
            <a:chExt cx="1463149" cy="658476"/>
          </a:xfrm>
        </p:grpSpPr>
        <p:sp>
          <p:nvSpPr>
            <p:cNvPr id="157" name="Rectangle 156"/>
            <p:cNvSpPr/>
            <p:nvPr/>
          </p:nvSpPr>
          <p:spPr bwMode="auto">
            <a:xfrm>
              <a:off x="455613" y="2514601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8" name="Picture 15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19" t="6457" r="5281" b="16401"/>
            <a:stretch/>
          </p:blipFill>
          <p:spPr>
            <a:xfrm>
              <a:off x="459185" y="2522719"/>
              <a:ext cx="445542" cy="601482"/>
            </a:xfrm>
            <a:prstGeom prst="rect">
              <a:avLst/>
            </a:prstGeom>
          </p:spPr>
        </p:pic>
        <p:sp>
          <p:nvSpPr>
            <p:cNvPr id="159" name="TextBox 158"/>
            <p:cNvSpPr txBox="1"/>
            <p:nvPr/>
          </p:nvSpPr>
          <p:spPr>
            <a:xfrm>
              <a:off x="851962" y="2772967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/>
                  <a:ea typeface="Tahoma" panose="020B0604030504040204" pitchFamily="34" charset="0"/>
                  <a:cs typeface="Tahoma" panose="020B0604030504040204" pitchFamily="34" charset="0"/>
                </a:rPr>
                <a:t>Ali Niknejad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/>
                  <a:ea typeface="Tahoma" panose="020B0604030504040204" pitchFamily="34" charset="0"/>
                  <a:cs typeface="Tahoma" panose="020B0604030504040204" pitchFamily="34" charset="0"/>
                </a:rPr>
                <a:t>UC Berkeley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9084988" y="1218712"/>
            <a:ext cx="1448593" cy="641483"/>
            <a:chOff x="347762" y="2667297"/>
            <a:chExt cx="1448593" cy="641483"/>
          </a:xfrm>
        </p:grpSpPr>
        <p:sp>
          <p:nvSpPr>
            <p:cNvPr id="165" name="Rectangle 164"/>
            <p:cNvSpPr/>
            <p:nvPr/>
          </p:nvSpPr>
          <p:spPr bwMode="auto">
            <a:xfrm>
              <a:off x="347762" y="2667297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66" name="Picture 16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000" t="18076" r="40000" b="21831"/>
            <a:stretch/>
          </p:blipFill>
          <p:spPr>
            <a:xfrm>
              <a:off x="347762" y="2673681"/>
              <a:ext cx="441077" cy="588103"/>
            </a:xfrm>
            <a:prstGeom prst="rect">
              <a:avLst/>
            </a:prstGeom>
          </p:spPr>
        </p:pic>
        <p:sp>
          <p:nvSpPr>
            <p:cNvPr id="167" name="TextBox 166"/>
            <p:cNvSpPr txBox="1"/>
            <p:nvPr/>
          </p:nvSpPr>
          <p:spPr>
            <a:xfrm>
              <a:off x="735389" y="2908670"/>
              <a:ext cx="10535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mesh Mishr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9067800" y="4158532"/>
            <a:ext cx="1482122" cy="664944"/>
            <a:chOff x="133978" y="3023144"/>
            <a:chExt cx="1482122" cy="664944"/>
          </a:xfrm>
        </p:grpSpPr>
        <p:sp>
          <p:nvSpPr>
            <p:cNvPr id="169" name="Rectangle 168"/>
            <p:cNvSpPr/>
            <p:nvPr/>
          </p:nvSpPr>
          <p:spPr bwMode="auto">
            <a:xfrm>
              <a:off x="135787" y="3024605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70" name="Picture 169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876" t="10000" r="20433" b="31111"/>
            <a:stretch/>
          </p:blipFill>
          <p:spPr>
            <a:xfrm>
              <a:off x="133978" y="3023144"/>
              <a:ext cx="453058" cy="615694"/>
            </a:xfrm>
            <a:prstGeom prst="rect">
              <a:avLst/>
            </a:prstGeom>
          </p:spPr>
        </p:pic>
        <p:sp>
          <p:nvSpPr>
            <p:cNvPr id="171" name="TextBox 170"/>
            <p:cNvSpPr txBox="1"/>
            <p:nvPr/>
          </p:nvSpPr>
          <p:spPr>
            <a:xfrm>
              <a:off x="547713" y="3118701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rabanti Chowdhury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Davis</a:t>
              </a: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5866204" y="1231772"/>
            <a:ext cx="1448593" cy="655300"/>
            <a:chOff x="135252" y="2379916"/>
            <a:chExt cx="1448593" cy="655300"/>
          </a:xfrm>
        </p:grpSpPr>
        <p:sp>
          <p:nvSpPr>
            <p:cNvPr id="176" name="Rectangle 175"/>
            <p:cNvSpPr/>
            <p:nvPr/>
          </p:nvSpPr>
          <p:spPr bwMode="auto">
            <a:xfrm>
              <a:off x="135252" y="2382686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77" name="Picture 176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982" t="11112" r="33368" b="51110"/>
            <a:stretch/>
          </p:blipFill>
          <p:spPr>
            <a:xfrm>
              <a:off x="135252" y="2379916"/>
              <a:ext cx="441077" cy="599865"/>
            </a:xfrm>
            <a:prstGeom prst="rect">
              <a:avLst/>
            </a:prstGeom>
          </p:spPr>
        </p:pic>
        <p:sp>
          <p:nvSpPr>
            <p:cNvPr id="178" name="TextBox 177"/>
            <p:cNvSpPr txBox="1"/>
            <p:nvPr/>
          </p:nvSpPr>
          <p:spPr>
            <a:xfrm>
              <a:off x="502766" y="2635106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Gabriel Rebeiz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 Diego</a:t>
              </a:r>
            </a:p>
          </p:txBody>
        </p:sp>
      </p:grpSp>
      <p:grpSp>
        <p:nvGrpSpPr>
          <p:cNvPr id="179" name="Group 178"/>
          <p:cNvGrpSpPr/>
          <p:nvPr/>
        </p:nvGrpSpPr>
        <p:grpSpPr>
          <a:xfrm>
            <a:off x="152400" y="1229192"/>
            <a:ext cx="1482121" cy="636568"/>
            <a:chOff x="7535920" y="4592950"/>
            <a:chExt cx="1482121" cy="636568"/>
          </a:xfrm>
        </p:grpSpPr>
        <p:sp>
          <p:nvSpPr>
            <p:cNvPr id="180" name="Rectangle 179"/>
            <p:cNvSpPr/>
            <p:nvPr/>
          </p:nvSpPr>
          <p:spPr bwMode="auto">
            <a:xfrm>
              <a:off x="7537707" y="459295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81" name="Picture 180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33" t="6667" r="23333" b="25259"/>
            <a:stretch/>
          </p:blipFill>
          <p:spPr>
            <a:xfrm>
              <a:off x="7535920" y="4592950"/>
              <a:ext cx="476581" cy="608304"/>
            </a:xfrm>
            <a:prstGeom prst="rect">
              <a:avLst/>
            </a:prstGeom>
          </p:spPr>
        </p:pic>
        <p:sp>
          <p:nvSpPr>
            <p:cNvPr id="182" name="TextBox 181"/>
            <p:cNvSpPr txBox="1"/>
            <p:nvPr/>
          </p:nvSpPr>
          <p:spPr>
            <a:xfrm>
              <a:off x="7949654" y="4798631"/>
              <a:ext cx="106838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undeep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Rangan</a:t>
              </a: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9067800" y="2667000"/>
            <a:ext cx="1524000" cy="632808"/>
            <a:chOff x="3200400" y="5208288"/>
            <a:chExt cx="1524000" cy="632808"/>
          </a:xfrm>
        </p:grpSpPr>
        <p:sp>
          <p:nvSpPr>
            <p:cNvPr id="201" name="Rectangle 200"/>
            <p:cNvSpPr/>
            <p:nvPr/>
          </p:nvSpPr>
          <p:spPr bwMode="auto">
            <a:xfrm>
              <a:off x="3200400" y="521487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3656013" y="5257800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usanne Stemm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  <p:pic>
          <p:nvPicPr>
            <p:cNvPr id="203" name="Picture 202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2882" y="5208288"/>
              <a:ext cx="488165" cy="632808"/>
            </a:xfrm>
            <a:prstGeom prst="rect">
              <a:avLst/>
            </a:prstGeom>
          </p:spPr>
        </p:pic>
      </p:grpSp>
      <p:sp>
        <p:nvSpPr>
          <p:cNvPr id="204" name="TextBox 203"/>
          <p:cNvSpPr txBox="1"/>
          <p:nvPr/>
        </p:nvSpPr>
        <p:spPr>
          <a:xfrm>
            <a:off x="3048000" y="910036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Cs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8915400" y="907547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nsistors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10515600" y="1076792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-polar 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140, 210GHz</a:t>
            </a:r>
          </a:p>
        </p:txBody>
      </p:sp>
      <p:sp>
        <p:nvSpPr>
          <p:cNvPr id="207" name="TextBox 206"/>
          <p:cNvSpPr txBox="1"/>
          <p:nvPr/>
        </p:nvSpPr>
        <p:spPr>
          <a:xfrm>
            <a:off x="10515600" y="1752600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lN/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140, 210GHz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10515600" y="3352800"/>
            <a:ext cx="102416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 Si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10515600" y="4006132"/>
            <a:ext cx="133110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iamond cooling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GaN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1600200" y="1229192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tworks, Applications,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, Power</a:t>
            </a:r>
          </a:p>
        </p:txBody>
      </p:sp>
      <p:sp>
        <p:nvSpPr>
          <p:cNvPr id="211" name="TextBox 210"/>
          <p:cNvSpPr txBox="1"/>
          <p:nvPr/>
        </p:nvSpPr>
        <p:spPr>
          <a:xfrm>
            <a:off x="1600200" y="1947460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 algorithm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maging algorithm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ressive imaging 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1600200" y="2695661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 algorithms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</a:t>
            </a:r>
            <a:b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4572000" y="1152992"/>
            <a:ext cx="1741604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CMOS: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ub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array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MIMO</a:t>
            </a:r>
          </a:p>
        </p:txBody>
      </p:sp>
      <p:sp>
        <p:nvSpPr>
          <p:cNvPr id="215" name="TextBox 214"/>
          <p:cNvSpPr txBox="1"/>
          <p:nvPr/>
        </p:nvSpPr>
        <p:spPr>
          <a:xfrm>
            <a:off x="7273357" y="1143000"/>
            <a:ext cx="1866849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CMOS: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andset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arrays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4572000" y="1947460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fficient  PA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II-V arrays</a:t>
            </a:r>
          </a:p>
        </p:txBody>
      </p:sp>
      <p:grpSp>
        <p:nvGrpSpPr>
          <p:cNvPr id="225" name="Group 224"/>
          <p:cNvGrpSpPr/>
          <p:nvPr/>
        </p:nvGrpSpPr>
        <p:grpSpPr>
          <a:xfrm>
            <a:off x="3124200" y="2753192"/>
            <a:ext cx="1450369" cy="644452"/>
            <a:chOff x="6922044" y="5763150"/>
            <a:chExt cx="1450369" cy="644452"/>
          </a:xfrm>
        </p:grpSpPr>
        <p:sp>
          <p:nvSpPr>
            <p:cNvPr id="221" name="Rectangle 220"/>
            <p:cNvSpPr/>
            <p:nvPr/>
          </p:nvSpPr>
          <p:spPr bwMode="auto">
            <a:xfrm>
              <a:off x="6922044" y="5780576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7423550" y="6024420"/>
              <a:ext cx="948863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Kenneth O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T Dallas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224" name="Picture 223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59" t="6764" r="30756" b="34516"/>
            <a:stretch/>
          </p:blipFill>
          <p:spPr>
            <a:xfrm>
              <a:off x="6926802" y="5763150"/>
              <a:ext cx="496748" cy="627941"/>
            </a:xfrm>
            <a:prstGeom prst="rect">
              <a:avLst/>
            </a:prstGeom>
          </p:spPr>
        </p:pic>
      </p:grpSp>
      <p:grpSp>
        <p:nvGrpSpPr>
          <p:cNvPr id="236" name="Group 235"/>
          <p:cNvGrpSpPr/>
          <p:nvPr/>
        </p:nvGrpSpPr>
        <p:grpSpPr>
          <a:xfrm>
            <a:off x="5877735" y="1973327"/>
            <a:ext cx="1451727" cy="632144"/>
            <a:chOff x="6888291" y="4161657"/>
            <a:chExt cx="1451727" cy="632144"/>
          </a:xfrm>
        </p:grpSpPr>
        <p:sp>
          <p:nvSpPr>
            <p:cNvPr id="149" name="Rectangle 148"/>
            <p:cNvSpPr/>
            <p:nvPr/>
          </p:nvSpPr>
          <p:spPr bwMode="auto">
            <a:xfrm>
              <a:off x="6891425" y="4161657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0" name="Picture 149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67" t="7333" r="31334" b="55334"/>
            <a:stretch/>
          </p:blipFill>
          <p:spPr>
            <a:xfrm>
              <a:off x="6888291" y="4168467"/>
              <a:ext cx="446667" cy="625334"/>
            </a:xfrm>
            <a:prstGeom prst="rect">
              <a:avLst/>
            </a:prstGeom>
          </p:spPr>
        </p:pic>
        <p:sp>
          <p:nvSpPr>
            <p:cNvPr id="235" name="TextBox 234"/>
            <p:cNvSpPr txBox="1"/>
            <p:nvPr/>
          </p:nvSpPr>
          <p:spPr>
            <a:xfrm>
              <a:off x="7315200" y="4181384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lyosha Molna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0" name="Group 239"/>
          <p:cNvGrpSpPr/>
          <p:nvPr/>
        </p:nvGrpSpPr>
        <p:grpSpPr>
          <a:xfrm>
            <a:off x="9101252" y="3396532"/>
            <a:ext cx="1514995" cy="609600"/>
            <a:chOff x="9026506" y="2590800"/>
            <a:chExt cx="1514995" cy="609600"/>
          </a:xfrm>
        </p:grpSpPr>
        <p:sp>
          <p:nvSpPr>
            <p:cNvPr id="140" name="Rectangle 139"/>
            <p:cNvSpPr/>
            <p:nvPr/>
          </p:nvSpPr>
          <p:spPr bwMode="auto">
            <a:xfrm>
              <a:off x="9027403" y="25908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41" name="Picture 140"/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09" t="5733" r="18696" b="54638"/>
            <a:stretch/>
          </p:blipFill>
          <p:spPr>
            <a:xfrm>
              <a:off x="9026506" y="2595327"/>
              <a:ext cx="495676" cy="605073"/>
            </a:xfrm>
            <a:prstGeom prst="rect">
              <a:avLst/>
            </a:prstGeom>
          </p:spPr>
        </p:pic>
        <p:sp>
          <p:nvSpPr>
            <p:cNvPr id="237" name="TextBox 236"/>
            <p:cNvSpPr txBox="1"/>
            <p:nvPr/>
          </p:nvSpPr>
          <p:spPr>
            <a:xfrm>
              <a:off x="9525000" y="2817218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ebdeep Jen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39" name="Group 238"/>
          <p:cNvGrpSpPr/>
          <p:nvPr/>
        </p:nvGrpSpPr>
        <p:grpSpPr>
          <a:xfrm>
            <a:off x="9090641" y="1905000"/>
            <a:ext cx="1507694" cy="612116"/>
            <a:chOff x="9015895" y="1828800"/>
            <a:chExt cx="1507694" cy="612116"/>
          </a:xfrm>
        </p:grpSpPr>
        <p:grpSp>
          <p:nvGrpSpPr>
            <p:cNvPr id="144" name="Group 143"/>
            <p:cNvGrpSpPr/>
            <p:nvPr/>
          </p:nvGrpSpPr>
          <p:grpSpPr>
            <a:xfrm>
              <a:off x="9015895" y="1828800"/>
              <a:ext cx="1449422" cy="612116"/>
              <a:chOff x="4978432" y="1277560"/>
              <a:chExt cx="1449422" cy="612116"/>
            </a:xfrm>
          </p:grpSpPr>
          <p:sp>
            <p:nvSpPr>
              <p:cNvPr id="146" name="Rectangle 145"/>
              <p:cNvSpPr/>
              <p:nvPr/>
            </p:nvSpPr>
            <p:spPr bwMode="auto">
              <a:xfrm>
                <a:off x="4979261" y="1280076"/>
                <a:ext cx="1448593" cy="6096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  <a:shade val="30000"/>
                      <a:satMod val="115000"/>
                    </a:schemeClr>
                  </a:gs>
                  <a:gs pos="50000">
                    <a:schemeClr val="bg1">
                      <a:lumMod val="8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85000"/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endPara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pic>
            <p:nvPicPr>
              <p:cNvPr id="147" name="Picture 146"/>
              <p:cNvPicPr>
                <a:picLocks noChangeAspect="1"/>
              </p:cNvPicPr>
              <p:nvPr/>
            </p:nvPicPr>
            <p:blipFill rotWithShape="1"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174" t="8260" r="25652" b="47682"/>
              <a:stretch/>
            </p:blipFill>
            <p:spPr>
              <a:xfrm>
                <a:off x="4978432" y="1277560"/>
                <a:ext cx="479730" cy="607658"/>
              </a:xfrm>
              <a:prstGeom prst="rect">
                <a:avLst/>
              </a:prstGeom>
            </p:spPr>
          </p:pic>
        </p:grpSp>
        <p:sp>
          <p:nvSpPr>
            <p:cNvPr id="238" name="TextBox 237"/>
            <p:cNvSpPr txBox="1"/>
            <p:nvPr/>
          </p:nvSpPr>
          <p:spPr>
            <a:xfrm>
              <a:off x="9507088" y="1865713"/>
              <a:ext cx="1016501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Huili (Grace) Xing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152400" y="2753192"/>
            <a:ext cx="1524000" cy="652359"/>
            <a:chOff x="304800" y="2590800"/>
            <a:chExt cx="1524000" cy="652359"/>
          </a:xfrm>
        </p:grpSpPr>
        <p:sp>
          <p:nvSpPr>
            <p:cNvPr id="189" name="Rectangle 188"/>
            <p:cNvSpPr/>
            <p:nvPr/>
          </p:nvSpPr>
          <p:spPr bwMode="auto">
            <a:xfrm>
              <a:off x="350155" y="2604205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91" name="Picture 190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2590800"/>
              <a:ext cx="499421" cy="652359"/>
            </a:xfrm>
            <a:prstGeom prst="rect">
              <a:avLst/>
            </a:prstGeom>
          </p:spPr>
        </p:pic>
        <p:sp>
          <p:nvSpPr>
            <p:cNvPr id="243" name="TextBox 242"/>
            <p:cNvSpPr txBox="1"/>
            <p:nvPr/>
          </p:nvSpPr>
          <p:spPr>
            <a:xfrm>
              <a:off x="812299" y="2664869"/>
              <a:ext cx="1016501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Christoph Stud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2000195" y="6096000"/>
            <a:ext cx="1458857" cy="609600"/>
            <a:chOff x="2529444" y="4194780"/>
            <a:chExt cx="1458857" cy="609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2530715" y="419478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25" name="Picture 124"/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848" t="2439" r="28788" b="39024"/>
            <a:stretch/>
          </p:blipFill>
          <p:spPr>
            <a:xfrm>
              <a:off x="2529444" y="4194780"/>
              <a:ext cx="457200" cy="609600"/>
            </a:xfrm>
            <a:prstGeom prst="rect">
              <a:avLst/>
            </a:prstGeom>
          </p:spPr>
        </p:pic>
        <p:sp>
          <p:nvSpPr>
            <p:cNvPr id="244" name="TextBox 243"/>
            <p:cNvSpPr txBox="1"/>
            <p:nvPr/>
          </p:nvSpPr>
          <p:spPr>
            <a:xfrm>
              <a:off x="2971800" y="4400490"/>
              <a:ext cx="10165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min Arbabian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tanford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166181" y="3519560"/>
            <a:ext cx="1536120" cy="616364"/>
            <a:chOff x="318581" y="3357168"/>
            <a:chExt cx="1536120" cy="616364"/>
          </a:xfrm>
        </p:grpSpPr>
        <p:sp>
          <p:nvSpPr>
            <p:cNvPr id="184" name="Rectangle 183"/>
            <p:cNvSpPr/>
            <p:nvPr/>
          </p:nvSpPr>
          <p:spPr bwMode="auto">
            <a:xfrm>
              <a:off x="362778" y="336393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86" name="Picture 185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581" y="3357168"/>
              <a:ext cx="516712" cy="616364"/>
            </a:xfrm>
            <a:prstGeom prst="rect">
              <a:avLst/>
            </a:prstGeom>
          </p:spPr>
        </p:pic>
        <p:sp>
          <p:nvSpPr>
            <p:cNvPr id="246" name="TextBox 245"/>
            <p:cNvSpPr txBox="1"/>
            <p:nvPr/>
          </p:nvSpPr>
          <p:spPr>
            <a:xfrm>
              <a:off x="838200" y="3393013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ndreas</a:t>
              </a:r>
              <a:b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</a:b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Molisch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S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253" name="TextBox 252"/>
          <p:cNvSpPr txBox="1"/>
          <p:nvPr/>
        </p:nvSpPr>
        <p:spPr>
          <a:xfrm>
            <a:off x="7315200" y="1914992"/>
            <a:ext cx="186684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-path mixer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ADCs 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4572000" y="2709460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-300GHz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IC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7315200" y="2678048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sign autom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qualizers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10515600" y="2514600"/>
            <a:ext cx="133110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nsistors i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vel materials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1598746" y="3457661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-300GHz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ropag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asurements</a:t>
            </a:r>
          </a:p>
        </p:txBody>
      </p:sp>
      <p:sp>
        <p:nvSpPr>
          <p:cNvPr id="266" name="TextBox 265"/>
          <p:cNvSpPr txBox="1"/>
          <p:nvPr/>
        </p:nvSpPr>
        <p:spPr>
          <a:xfrm>
            <a:off x="7315200" y="3505200"/>
            <a:ext cx="9906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vanced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b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ackaging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erials</a:t>
            </a:r>
            <a:endParaRPr kumimoji="0" lang="en-US" sz="1200" b="0" i="0" u="none" strike="noStrike" kern="1200" cap="none" spc="0" normalizeH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67" name="TextBox 266"/>
          <p:cNvSpPr txBox="1"/>
          <p:nvPr/>
        </p:nvSpPr>
        <p:spPr>
          <a:xfrm>
            <a:off x="3382852" y="5224060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design autom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MIMO processors</a:t>
            </a:r>
          </a:p>
        </p:txBody>
      </p:sp>
      <p:sp>
        <p:nvSpPr>
          <p:cNvPr id="268" name="TextBox 267"/>
          <p:cNvSpPr txBox="1"/>
          <p:nvPr/>
        </p:nvSpPr>
        <p:spPr>
          <a:xfrm>
            <a:off x="3382852" y="6052268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radar chipse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d arrays</a:t>
            </a:r>
          </a:p>
        </p:txBody>
      </p:sp>
      <p:sp>
        <p:nvSpPr>
          <p:cNvPr id="269" name="TextBox 268"/>
          <p:cNvSpPr txBox="1"/>
          <p:nvPr/>
        </p:nvSpPr>
        <p:spPr>
          <a:xfrm>
            <a:off x="1385097" y="5237860"/>
            <a:ext cx="84442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ssive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mo.</a:t>
            </a:r>
          </a:p>
        </p:txBody>
      </p:sp>
      <p:sp>
        <p:nvSpPr>
          <p:cNvPr id="270" name="TextBox 269"/>
          <p:cNvSpPr txBox="1"/>
          <p:nvPr/>
        </p:nvSpPr>
        <p:spPr>
          <a:xfrm>
            <a:off x="1066800" y="6066068"/>
            <a:ext cx="102065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ressive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mag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91200" y="5334000"/>
            <a:ext cx="5524893" cy="647231"/>
            <a:chOff x="5791200" y="5257800"/>
            <a:chExt cx="5524893" cy="647231"/>
          </a:xfrm>
        </p:grpSpPr>
        <p:grpSp>
          <p:nvGrpSpPr>
            <p:cNvPr id="160" name="Group 159"/>
            <p:cNvGrpSpPr/>
            <p:nvPr/>
          </p:nvGrpSpPr>
          <p:grpSpPr>
            <a:xfrm>
              <a:off x="7609666" y="5257800"/>
              <a:ext cx="1543875" cy="647231"/>
              <a:chOff x="1808925" y="1240969"/>
              <a:chExt cx="1543875" cy="647231"/>
            </a:xfrm>
          </p:grpSpPr>
          <p:sp>
            <p:nvSpPr>
              <p:cNvPr id="161" name="Rectangle 160"/>
              <p:cNvSpPr/>
              <p:nvPr/>
            </p:nvSpPr>
            <p:spPr bwMode="auto">
              <a:xfrm>
                <a:off x="1808925" y="1240969"/>
                <a:ext cx="1448593" cy="6096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  <a:shade val="30000"/>
                      <a:satMod val="115000"/>
                    </a:schemeClr>
                  </a:gs>
                  <a:gs pos="50000">
                    <a:schemeClr val="bg1">
                      <a:lumMod val="8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85000"/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endPara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pic>
            <p:nvPicPr>
              <p:cNvPr id="162" name="Picture 161"/>
              <p:cNvPicPr>
                <a:picLocks noChangeAspect="1"/>
              </p:cNvPicPr>
              <p:nvPr/>
            </p:nvPicPr>
            <p:blipFill rotWithShape="1"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580" b="20662"/>
              <a:stretch/>
            </p:blipFill>
            <p:spPr>
              <a:xfrm>
                <a:off x="1808925" y="1240969"/>
                <a:ext cx="457200" cy="609600"/>
              </a:xfrm>
              <a:prstGeom prst="rect">
                <a:avLst/>
              </a:prstGeom>
              <a:ln w="38100">
                <a:noFill/>
              </a:ln>
            </p:spPr>
          </p:pic>
          <p:sp>
            <p:nvSpPr>
              <p:cNvPr id="163" name="TextBox 162"/>
              <p:cNvSpPr txBox="1"/>
              <p:nvPr/>
            </p:nvSpPr>
            <p:spPr>
              <a:xfrm>
                <a:off x="2209006" y="1488090"/>
                <a:ext cx="11437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rk Rodwell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Narrow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C Santa Barbara</a:t>
                </a:r>
              </a:p>
            </p:txBody>
          </p:sp>
        </p:grpSp>
        <p:sp>
          <p:nvSpPr>
            <p:cNvPr id="262" name="TextBox 261"/>
            <p:cNvSpPr txBox="1"/>
            <p:nvPr/>
          </p:nvSpPr>
          <p:spPr>
            <a:xfrm>
              <a:off x="9029893" y="5272871"/>
              <a:ext cx="2286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THz HBTs for PAs</a:t>
              </a:r>
              <a:b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</a:b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THz HEMTs for LNAs</a:t>
              </a:r>
            </a:p>
          </p:txBody>
        </p:sp>
        <p:sp>
          <p:nvSpPr>
            <p:cNvPr id="272" name="TextBox 271"/>
            <p:cNvSpPr txBox="1"/>
            <p:nvPr/>
          </p:nvSpPr>
          <p:spPr>
            <a:xfrm>
              <a:off x="5791200" y="5267792"/>
              <a:ext cx="1818466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40/210/280GHz </a:t>
              </a: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arrays for demos.</a:t>
              </a:r>
            </a:p>
          </p:txBody>
        </p:sp>
      </p:grpSp>
      <p:cxnSp>
        <p:nvCxnSpPr>
          <p:cNvPr id="7" name="Straight Connector 6"/>
          <p:cNvCxnSpPr/>
          <p:nvPr/>
        </p:nvCxnSpPr>
        <p:spPr bwMode="auto">
          <a:xfrm>
            <a:off x="990600" y="1099268"/>
            <a:ext cx="15891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>
            <a:off x="3516257" y="1099268"/>
            <a:ext cx="48657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/>
          <p:nvPr/>
        </p:nvCxnSpPr>
        <p:spPr bwMode="auto">
          <a:xfrm>
            <a:off x="10069457" y="1099268"/>
            <a:ext cx="15891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152400" y="4274101"/>
            <a:ext cx="1480102" cy="626522"/>
            <a:chOff x="152400" y="4946101"/>
            <a:chExt cx="1480102" cy="626522"/>
          </a:xfrm>
        </p:grpSpPr>
        <p:sp>
          <p:nvSpPr>
            <p:cNvPr id="130" name="Rectangle 129"/>
            <p:cNvSpPr/>
            <p:nvPr/>
          </p:nvSpPr>
          <p:spPr bwMode="auto">
            <a:xfrm>
              <a:off x="152400" y="4946101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16001" y="5154786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anijela Cabri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L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953000"/>
              <a:ext cx="462370" cy="619623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5908308" y="3591348"/>
            <a:ext cx="1468033" cy="619592"/>
            <a:chOff x="5908308" y="4191000"/>
            <a:chExt cx="1468033" cy="619592"/>
          </a:xfrm>
        </p:grpSpPr>
        <p:sp>
          <p:nvSpPr>
            <p:cNvPr id="197" name="Rectangle 196"/>
            <p:cNvSpPr/>
            <p:nvPr/>
          </p:nvSpPr>
          <p:spPr bwMode="auto">
            <a:xfrm>
              <a:off x="5908308" y="420099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6359840" y="4280778"/>
              <a:ext cx="10165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Tim Fisher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lang="en-US" sz="900" b="0" dirty="0" smtClean="0">
                  <a:solidFill>
                    <a:srgbClr val="00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UCL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2754"/>
            <a:stretch/>
          </p:blipFill>
          <p:spPr>
            <a:xfrm>
              <a:off x="5910215" y="4191000"/>
              <a:ext cx="513946" cy="570359"/>
            </a:xfrm>
            <a:prstGeom prst="rect">
              <a:avLst/>
            </a:prstGeom>
          </p:spPr>
        </p:pic>
      </p:grpSp>
      <p:sp>
        <p:nvSpPr>
          <p:cNvPr id="139" name="TextBox 138"/>
          <p:cNvSpPr txBox="1"/>
          <p:nvPr/>
        </p:nvSpPr>
        <p:spPr>
          <a:xfrm>
            <a:off x="4610392" y="3596080"/>
            <a:ext cx="952208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igh-</a:t>
            </a:r>
            <a:b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requency</a:t>
            </a:r>
            <a:b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ackaging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7391400" y="4343400"/>
            <a:ext cx="9144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dvanced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b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ackaging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erials</a:t>
            </a:r>
            <a:endParaRPr kumimoji="0" lang="en-US" sz="1200" b="0" i="0" u="none" strike="noStrike" kern="1200" cap="none" spc="0" normalizeH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125396" y="3581400"/>
            <a:ext cx="1468033" cy="609600"/>
            <a:chOff x="3429000" y="3733800"/>
            <a:chExt cx="1468033" cy="609600"/>
          </a:xfrm>
        </p:grpSpPr>
        <p:sp>
          <p:nvSpPr>
            <p:cNvPr id="129" name="Rectangle 128"/>
            <p:cNvSpPr/>
            <p:nvPr/>
          </p:nvSpPr>
          <p:spPr bwMode="auto">
            <a:xfrm>
              <a:off x="3429000" y="37338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3880532" y="3733800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00000"/>
                </a:lnSpc>
                <a:spcBef>
                  <a:spcPts val="0"/>
                </a:spcBef>
                <a:buClr>
                  <a:srgbClr val="FF0000"/>
                </a:buClr>
                <a:defRPr/>
              </a:pPr>
              <a:r>
                <a:rPr lang="en-US" sz="1100" dirty="0">
                  <a:solidFill>
                    <a:srgbClr val="000000"/>
                  </a:solidFill>
                </a:rPr>
                <a:t>Muhannad </a:t>
              </a:r>
              <a:r>
                <a:rPr lang="en-US" sz="1100" dirty="0" smtClean="0">
                  <a:solidFill>
                    <a:srgbClr val="000000"/>
                  </a:solidFill>
                </a:rPr>
                <a:t> Bakir </a:t>
              </a:r>
              <a:br>
                <a:rPr lang="en-US" sz="1100" dirty="0" smtClean="0">
                  <a:solidFill>
                    <a:srgbClr val="000000"/>
                  </a:solidFill>
                </a:rPr>
              </a:br>
              <a:r>
                <a:rPr kumimoji="0" 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eorgia</a:t>
              </a:r>
              <a:r>
                <a:rPr kumimoji="0" lang="en-US" sz="9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ech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3444114" y="3761509"/>
              <a:ext cx="415636" cy="581891"/>
            </a:xfrm>
            <a:prstGeom prst="rect">
              <a:avLst/>
            </a:prstGeom>
          </p:spPr>
        </p:pic>
      </p:grpSp>
      <p:grpSp>
        <p:nvGrpSpPr>
          <p:cNvPr id="16" name="Group 15"/>
          <p:cNvGrpSpPr/>
          <p:nvPr/>
        </p:nvGrpSpPr>
        <p:grpSpPr>
          <a:xfrm>
            <a:off x="5867400" y="4343400"/>
            <a:ext cx="1487597" cy="609600"/>
            <a:chOff x="6172200" y="6248400"/>
            <a:chExt cx="1487597" cy="609600"/>
          </a:xfrm>
        </p:grpSpPr>
        <p:sp>
          <p:nvSpPr>
            <p:cNvPr id="142" name="Rectangle 141"/>
            <p:cNvSpPr/>
            <p:nvPr/>
          </p:nvSpPr>
          <p:spPr bwMode="auto">
            <a:xfrm>
              <a:off x="6211204" y="62484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6603499" y="6248400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ndrew</a:t>
              </a:r>
              <a:r>
                <a:rPr kumimoji="0" lang="en-US" sz="11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 Kumme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SD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6172200" y="6248400"/>
              <a:ext cx="419100" cy="594360"/>
            </a:xfrm>
            <a:prstGeom prst="rect">
              <a:avLst/>
            </a:prstGeom>
          </p:spPr>
        </p:pic>
      </p:grpSp>
      <p:sp>
        <p:nvSpPr>
          <p:cNvPr id="148" name="TextBox 147"/>
          <p:cNvSpPr txBox="1"/>
          <p:nvPr/>
        </p:nvSpPr>
        <p:spPr>
          <a:xfrm>
            <a:off x="1674946" y="4191000"/>
            <a:ext cx="988271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</a:t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lgorithms</a:t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funding via CONIX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9655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11137"/>
            <a:ext cx="8682528" cy="305845"/>
          </a:xfrm>
        </p:spPr>
        <p:txBody>
          <a:bodyPr/>
          <a:lstStyle/>
          <a:p>
            <a:r>
              <a:rPr lang="en-US" smtClean="0"/>
              <a:t>Spons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341" y="1295019"/>
            <a:ext cx="11307318" cy="486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2948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5328271"/>
            <a:ext cx="2883408" cy="14752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55030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702705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/>
              <a:t>Beyond-5G Wirel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4623534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0" y="3903457"/>
            <a:ext cx="1268563" cy="120194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745468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omSenTer:  100-300GHz 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742237" y="502011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8" imgW="660240" imgH="177480" progId="Equation.DSMT4">
                    <p:embed/>
                  </p:oleObj>
                </mc:Choice>
                <mc:Fallback>
                  <p:oleObj name="Equation" r:id="rId8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602421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0" imgW="545760" imgH="164880" progId="Equation.DSMT4">
                    <p:embed/>
                  </p:oleObj>
                </mc:Choice>
                <mc:Fallback>
                  <p:oleObj name="Equation" r:id="rId10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657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936010"/>
            <a:ext cx="636376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~10-100GHz carriers.</a:t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generation (6G ??): above 100GHz.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multiplexing</a:t>
            </a:r>
          </a:p>
          <a:p>
            <a:r>
              <a:rPr lang="en-US" sz="2000" dirty="0">
                <a:latin typeface="Calibri" pitchFamily="34" charset="0"/>
              </a:rPr>
              <a:t>JUMP Centers</a:t>
            </a:r>
            <a:r>
              <a:rPr lang="en-US" sz="2000" b="0" dirty="0">
                <a:latin typeface="Calibri" pitchFamily="34" charset="0"/>
              </a:rPr>
              <a:t>: research commercialized in 15 years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8382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2209800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901362" y="4735513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4" imgW="596880" imgH="164880" progId="Equation.DSMT4">
                    <p:embed/>
                  </p:oleObj>
                </mc:Choice>
                <mc:Fallback>
                  <p:oleObj name="Equation" r:id="rId14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211349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666" y="4572000"/>
            <a:ext cx="2517334" cy="194951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576283"/>
            <a:ext cx="2247336" cy="212931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9" imgW="761760" imgH="177480" progId="Equation.DSMT4">
                    <p:embed/>
                  </p:oleObj>
                </mc:Choice>
                <mc:Fallback>
                  <p:oleObj name="Equation" r:id="rId9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1" imgW="660240" imgH="177480" progId="Equation.DSMT4">
                    <p:embed/>
                  </p:oleObj>
                </mc:Choice>
                <mc:Fallback>
                  <p:oleObj name="Equation" r:id="rId11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13" imgW="545760" imgH="164880" progId="Equation.DSMT4">
                    <p:embed/>
                  </p:oleObj>
                </mc:Choice>
                <mc:Fallback>
                  <p:oleObj name="Equation" r:id="rId13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791200" y="6488113"/>
            <a:ext cx="1062038" cy="293687"/>
            <a:chOff x="5791200" y="6488113"/>
            <a:chExt cx="1062038" cy="293687"/>
          </a:xfrm>
        </p:grpSpPr>
        <p:sp>
          <p:nvSpPr>
            <p:cNvPr id="41" name="Rectangle 4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8862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392" y="4495800"/>
            <a:ext cx="2883408" cy="147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925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83" y="161975"/>
            <a:ext cx="9253717" cy="395046"/>
          </a:xfrm>
        </p:spPr>
        <p:txBody>
          <a:bodyPr/>
          <a:lstStyle/>
          <a:p>
            <a:r>
              <a:rPr lang="en-US" dirty="0" smtClean="0"/>
              <a:t>Potential 100-300GHz System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3" y="1752600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367" y="1560666"/>
            <a:ext cx="2109354" cy="2257318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1140023"/>
            <a:ext cx="4876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140GHz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MIMO Hub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172200" y="1063823"/>
            <a:ext cx="53946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210 or 280GHz MIMO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Backhaul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26847" y="3909536"/>
            <a:ext cx="59739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40 or 210GHz Imaging Radar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823" y="4800316"/>
            <a:ext cx="1268563" cy="120194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92" y="4755407"/>
            <a:ext cx="2883408" cy="147523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7548" y="4022216"/>
            <a:ext cx="3134960" cy="2253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5811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84474"/>
            <a:ext cx="9558873" cy="30017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massive MIMO hub</a:t>
            </a:r>
            <a:endParaRPr lang="en-US" sz="39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953000"/>
            <a:ext cx="960120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-5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Tb/s spatially-multiplexed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40GHz base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station 		</a:t>
            </a:r>
            <a:b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28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users/face, 4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faces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12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total users @ 1 user/beam,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Gb/s/bea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;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3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548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</a:t>
            </a:r>
            <a:r>
              <a:rPr lang="en-US" sz="3900" dirty="0" smtClean="0">
                <a:solidFill>
                  <a:srgbClr val="FF0000"/>
                </a:solidFill>
              </a:rPr>
              <a:t>moderate</a:t>
            </a:r>
            <a:r>
              <a:rPr lang="en-US" sz="3900" dirty="0" smtClean="0"/>
              <a:t>-MIMO hub</a:t>
            </a:r>
            <a:endParaRPr lang="en-US" sz="39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468606"/>
            <a:ext cx="11747138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varies as (# hub elements)</a:t>
            </a:r>
            <a:r>
              <a:rPr lang="en-US" sz="2800" b="0" baseline="30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→  (Service area/element) is constant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113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z="3600" dirty="0" smtClean="0">
                <a:solidFill>
                  <a:srgbClr val="000000"/>
                </a:solidFill>
              </a:rPr>
              <a:t>210 GHz, </a:t>
            </a:r>
            <a:r>
              <a:rPr lang="en-US" sz="3600" dirty="0">
                <a:solidFill>
                  <a:srgbClr val="000000"/>
                </a:solidFill>
              </a:rPr>
              <a:t>640 Gb/s MIMO </a:t>
            </a:r>
            <a:r>
              <a:rPr lang="en-US" sz="3600" dirty="0" smtClean="0">
                <a:solidFill>
                  <a:srgbClr val="000000"/>
                </a:solidFill>
              </a:rPr>
              <a:t>Backhaul</a:t>
            </a:r>
            <a:endParaRPr lang="en-US" sz="3600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5984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259" y="3016122"/>
            <a:ext cx="2255941" cy="15784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317" y="2971800"/>
            <a:ext cx="2064083" cy="16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4951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11137"/>
            <a:ext cx="8682528" cy="305845"/>
          </a:xfrm>
        </p:spPr>
        <p:txBody>
          <a:bodyPr/>
          <a:lstStyle/>
          <a:p>
            <a:r>
              <a:rPr lang="en-US" smtClean="0"/>
              <a:t>Spons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341" y="1295019"/>
            <a:ext cx="11307318" cy="486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331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519723"/>
            <a:ext cx="1694922" cy="11858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579044"/>
          </a:xfrm>
        </p:spPr>
        <p:txBody>
          <a:bodyPr/>
          <a:lstStyle/>
          <a:p>
            <a:r>
              <a:rPr lang="en-US" dirty="0" smtClean="0"/>
              <a:t>System Desig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066800"/>
            <a:ext cx="10668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 3-4 bit ADC/DACs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quired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how, Studer, Rodwell)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mplifier P</a:t>
            </a:r>
            <a:r>
              <a:rPr lang="en-US" sz="2400" b="0" baseline="-25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3dB above average power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)</a:t>
            </a:r>
            <a:endParaRPr lang="en-US" sz="2400" b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SO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on, Madhow, Niknejad, Rodwell)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beamspace algorithm=complexity ~N× log(N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how</a:t>
            </a:r>
            <a:r>
              <a:rPr lang="en-US" sz="16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)</a:t>
            </a:r>
          </a:p>
          <a:p>
            <a:pPr>
              <a:buClr>
                <a:srgbClr val="FF0000"/>
              </a:buClr>
            </a:pPr>
            <a:r>
              <a:rPr lang="en-US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rix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)</a:t>
            </a:r>
          </a:p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nnel estimation 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fast beamspace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)</a:t>
            </a:r>
          </a:p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dressing true-time-delay problem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"rainbow" FFT </a:t>
            </a:r>
            <a:r>
              <a:rPr lang="en-US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 </a:t>
            </a: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how, 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bric, Studer)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0031985" y="3406631"/>
            <a:ext cx="2360979" cy="119705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 bwMode="auto">
          <a:xfrm>
            <a:off x="9790176" y="3657600"/>
            <a:ext cx="725424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5860386"/>
            <a:ext cx="1165121" cy="92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7282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901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09600" y="152400"/>
            <a:ext cx="11125200" cy="565029"/>
          </a:xfrm>
        </p:spPr>
        <p:txBody>
          <a:bodyPr/>
          <a:lstStyle/>
          <a:p>
            <a:r>
              <a:rPr lang="en-US" dirty="0" smtClean="0"/>
              <a:t>100-1000 GHz Transistors and ICs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533400" y="990600"/>
          <a:ext cx="10437224" cy="42142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41864">
                  <a:extLst>
                    <a:ext uri="{9D8B030D-6E8A-4147-A177-3AD203B41FA5}">
                      <a16:colId xmlns:a16="http://schemas.microsoft.com/office/drawing/2014/main" val="10090850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69626419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3495519816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142170247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410377815"/>
                    </a:ext>
                  </a:extLst>
                </a:gridCol>
                <a:gridCol w="2194560">
                  <a:extLst>
                    <a:ext uri="{9D8B030D-6E8A-4147-A177-3AD203B41FA5}">
                      <a16:colId xmlns:a16="http://schemas.microsoft.com/office/drawing/2014/main" val="1292329826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510916447"/>
                    </a:ext>
                  </a:extLst>
                </a:gridCol>
              </a:tblGrid>
              <a:tr h="616848">
                <a:tc>
                  <a:txBody>
                    <a:bodyPr/>
                    <a:lstStyle/>
                    <a:p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r>
                        <a:rPr lang="en-US" sz="2000" b="0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x</a:t>
                      </a:r>
                    </a:p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 ICs to (GHz)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mplexity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creased </a:t>
                      </a:r>
                      <a:b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andwidth ?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8271226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MO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endParaRPr lang="en-US" sz="2000" b="0" baseline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eak: 10-3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ot easy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1863625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oduction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 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pends on $$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4858634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48852983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InP HB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5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, converter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*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: 100-2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5410851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InP HEM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ea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eak: 20-5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085578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GaN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cellent: 0.1-1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0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7928022"/>
                  </a:ext>
                </a:extLst>
              </a:tr>
              <a:tr h="468692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Cs with useful performance, 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ro experiment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*can be addresse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0" baseline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89793129"/>
                  </a:ext>
                </a:extLst>
              </a:tr>
            </a:tbl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5266866"/>
            <a:ext cx="1103158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There are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z transistors today</a:t>
            </a: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; their bandwidth will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crease</a:t>
            </a:r>
            <a:endParaRPr lang="en-US" sz="2800" dirty="0">
              <a:solidFill>
                <a:srgbClr val="FF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Challenge: reducing costs, increasing market size</a:t>
            </a:r>
            <a:endParaRPr lang="en-US" sz="2800" b="0" baseline="30000" dirty="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88003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ICs </a:t>
            </a:r>
            <a:r>
              <a:rPr lang="en-US" altLang="en-US" sz="8000" smtClean="0">
                <a:solidFill>
                  <a:srgbClr val="000000"/>
                </a:solidFill>
                <a:latin typeface="Calibri" pitchFamily="34" charset="0"/>
              </a:rPr>
              <a:t>and Packag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5" b="13803"/>
          <a:stretch/>
        </p:blipFill>
        <p:spPr>
          <a:xfrm>
            <a:off x="380442" y="2572619"/>
            <a:ext cx="3268981" cy="17652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262292" y="2030557"/>
            <a:ext cx="1752600" cy="2873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0596" y="2598427"/>
            <a:ext cx="2284804" cy="17136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7800" y="2572620"/>
            <a:ext cx="1775901" cy="168143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4765" y="2557536"/>
            <a:ext cx="952435" cy="169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3019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sz="3600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07688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hub: packaging challenges</a:t>
            </a:r>
            <a:endParaRPr lang="en-US" sz="39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67200" y="975086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67200" y="2487361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7200" y="3856029"/>
            <a:ext cx="4962352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1616" y="5237764"/>
            <a:ext cx="7757984" cy="14678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838200"/>
            <a:ext cx="1557251" cy="11804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869916"/>
            <a:ext cx="2143447" cy="103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191000" cy="3600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5304" y="3443831"/>
            <a:ext cx="2666090" cy="1509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225918"/>
            <a:ext cx="2029779" cy="12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2476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668000" cy="466725"/>
          </a:xfrm>
        </p:spPr>
        <p:txBody>
          <a:bodyPr/>
          <a:lstStyle/>
          <a:p>
            <a:r>
              <a:rPr lang="en-US" sz="3200" dirty="0" smtClean="0"/>
              <a:t>140GHz hub</a:t>
            </a:r>
            <a:r>
              <a:rPr lang="en-US" sz="3200" dirty="0"/>
              <a:t>: </a:t>
            </a:r>
            <a:r>
              <a:rPr lang="en-US" sz="3200" dirty="0" smtClean="0"/>
              <a:t>ICs &amp; Anten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8143" y="886696"/>
            <a:ext cx="1801092" cy="2952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381327" y="3852205"/>
            <a:ext cx="2294579" cy="2581566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86486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10mW InP Power Amplifier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0.8% PA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3367439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90mW InP Power Amplifier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6.7% PAE 	    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016200" y="1509099"/>
            <a:ext cx="2957428" cy="13363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9800" y="3912298"/>
            <a:ext cx="2971800" cy="1345502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72365" y="864860"/>
            <a:ext cx="3324035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MOS Transmitt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943600" y="335280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ceiv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3410" y="2727320"/>
            <a:ext cx="5143709" cy="253732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12472" y="859360"/>
            <a:ext cx="2584764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TCC Array module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 bwMode="auto">
          <a:xfrm>
            <a:off x="3104978" y="2362985"/>
            <a:ext cx="633595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7" idx="0"/>
          </p:cNvCxnSpPr>
          <p:nvPr/>
        </p:nvCxnSpPr>
        <p:spPr bwMode="auto">
          <a:xfrm>
            <a:off x="3104978" y="2362985"/>
            <a:ext cx="1314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>
            <a:stCxn id="7" idx="0"/>
          </p:cNvCxnSpPr>
          <p:nvPr/>
        </p:nvCxnSpPr>
        <p:spPr bwMode="auto">
          <a:xfrm>
            <a:off x="3104978" y="2362985"/>
            <a:ext cx="19242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>
            <a:stCxn id="7" idx="0"/>
          </p:cNvCxnSpPr>
          <p:nvPr/>
        </p:nvCxnSpPr>
        <p:spPr bwMode="auto">
          <a:xfrm>
            <a:off x="3104978" y="2362985"/>
            <a:ext cx="2457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14" idx="3"/>
          </p:cNvCxnSpPr>
          <p:nvPr/>
        </p:nvCxnSpPr>
        <p:spPr bwMode="auto">
          <a:xfrm flipH="1">
            <a:off x="5486400" y="2177298"/>
            <a:ext cx="5298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14" idx="3"/>
          </p:cNvCxnSpPr>
          <p:nvPr/>
        </p:nvCxnSpPr>
        <p:spPr bwMode="auto">
          <a:xfrm flipH="1">
            <a:off x="4876800" y="2177298"/>
            <a:ext cx="11394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>
            <a:stCxn id="14" idx="3"/>
          </p:cNvCxnSpPr>
          <p:nvPr/>
        </p:nvCxnSpPr>
        <p:spPr bwMode="auto">
          <a:xfrm flipH="1">
            <a:off x="4191000" y="2177298"/>
            <a:ext cx="1825200" cy="293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14" idx="3"/>
          </p:cNvCxnSpPr>
          <p:nvPr/>
        </p:nvCxnSpPr>
        <p:spPr bwMode="auto">
          <a:xfrm flipH="1" flipV="1">
            <a:off x="3657600" y="2118698"/>
            <a:ext cx="23586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>
            <a:off x="3276600" y="6263039"/>
            <a:ext cx="2537329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5797236" y="6166398"/>
            <a:ext cx="473893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1 cm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479" y="4582798"/>
            <a:ext cx="1062881" cy="5701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190" y="2110248"/>
            <a:ext cx="1143219" cy="5701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7833" y="6308518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itchFamily="34" charset="0"/>
                <a:cs typeface="Calibri" pitchFamily="34" charset="0"/>
              </a:rPr>
              <a:t>Teledyne InP HBT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5943600" y="5257800"/>
            <a:ext cx="2743200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GlobalFoundries 22nm SOI CMOS</a:t>
            </a:r>
            <a:endParaRPr lang="en-US" sz="1200" dirty="0"/>
          </a:p>
        </p:txBody>
      </p:sp>
      <p:sp>
        <p:nvSpPr>
          <p:cNvPr id="34" name="Rectangle 33"/>
          <p:cNvSpPr/>
          <p:nvPr/>
        </p:nvSpPr>
        <p:spPr>
          <a:xfrm>
            <a:off x="3212472" y="6597897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Kyocera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1600" y="1752600"/>
            <a:ext cx="3148760" cy="270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2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00630" cy="447626"/>
          </a:xfrm>
        </p:spPr>
        <p:txBody>
          <a:bodyPr/>
          <a:lstStyle/>
          <a:p>
            <a:r>
              <a:rPr lang="en-US" sz="3200" dirty="0" smtClean="0"/>
              <a:t>8-Channel 140GHz MIMO hub modules being tested.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990600"/>
            <a:ext cx="6858000" cy="51435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72358" y="2073005"/>
            <a:ext cx="5296477" cy="29792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962400"/>
            <a:ext cx="3877949" cy="218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1799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76200" y="803055"/>
            <a:ext cx="2209800" cy="41614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28819"/>
          </a:xfrm>
        </p:spPr>
        <p:txBody>
          <a:bodyPr/>
          <a:lstStyle/>
          <a:p>
            <a:r>
              <a:rPr lang="en-US" sz="3600" dirty="0" smtClean="0"/>
              <a:t>ICs for 210GHz and 280GHz MIMO links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228600" y="1066800"/>
            <a:ext cx="78486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Calibri" panose="020F0502020204030204" pitchFamily="34" charset="0"/>
                <a:cs typeface="Calibri" panose="020F0502020204030204" pitchFamily="34" charset="0"/>
              </a:rPr>
              <a:t>210GHz and 280GHz transceivers in development.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210GHz transmitter, receiver: M. Seo et al, 2021 IMS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200GHz high-efficiency power amplifier: A. Ahmed et al, 2021 IMS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270GHz high-efficiency power amplifier: A. Ahmed et al, 2021 RFIC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4-channel 210GHz tranmistter and receiver arrays: to be tested</a:t>
            </a:r>
          </a:p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280GHz transmitter and receiver ICs: being designed.</a:t>
            </a:r>
            <a:endParaRPr lang="en-US" sz="20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3805" y="2954624"/>
            <a:ext cx="3701995" cy="36747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8376" y="883467"/>
            <a:ext cx="3673885" cy="185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7933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5160" y="868680"/>
            <a:ext cx="2987040" cy="17983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mtClean="0"/>
              <a:t>A few key IC 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667000"/>
            <a:ext cx="4526280" cy="18619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" y="791837"/>
            <a:ext cx="5349240" cy="12961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852" y="5105400"/>
            <a:ext cx="6213348" cy="14607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0400" y="5112639"/>
            <a:ext cx="3744468" cy="10595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3250" y="2678431"/>
            <a:ext cx="4629150" cy="225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7553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5328271"/>
            <a:ext cx="2883408" cy="14752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55030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702705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/>
              <a:t>Beyond-5G Wirel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4623534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0" y="3903457"/>
            <a:ext cx="1268563" cy="120194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745468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omSenTer:  100-300GHz 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742237" y="502011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5" name="Equation" r:id="rId8" imgW="660240" imgH="177480" progId="Equation.DSMT4">
                    <p:embed/>
                  </p:oleObj>
                </mc:Choice>
                <mc:Fallback>
                  <p:oleObj name="Equation" r:id="rId8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602421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" name="Equation" r:id="rId10" imgW="545760" imgH="164880" progId="Equation.DSMT4">
                    <p:embed/>
                  </p:oleObj>
                </mc:Choice>
                <mc:Fallback>
                  <p:oleObj name="Equation" r:id="rId10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657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936010"/>
            <a:ext cx="636376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~10-100GHz carriers.</a:t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generation (6G ??): above 100GHz.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multiplexing</a:t>
            </a:r>
          </a:p>
          <a:p>
            <a:r>
              <a:rPr lang="en-US" sz="2000" dirty="0">
                <a:latin typeface="Calibri" pitchFamily="34" charset="0"/>
              </a:rPr>
              <a:t>JUMP Centers</a:t>
            </a:r>
            <a:r>
              <a:rPr lang="en-US" sz="2000" b="0" dirty="0">
                <a:latin typeface="Calibri" pitchFamily="34" charset="0"/>
              </a:rPr>
              <a:t>: research commercialized in 15 years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8382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2209800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901362" y="4735513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" name="Equation" r:id="rId14" imgW="596880" imgH="164880" progId="Equation.DSMT4">
                    <p:embed/>
                  </p:oleObj>
                </mc:Choice>
                <mc:Fallback>
                  <p:oleObj name="Equation" r:id="rId14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95885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667000"/>
            <a:ext cx="8931753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391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023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242" y="3021872"/>
            <a:ext cx="3791153" cy="193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933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34939"/>
            <a:ext cx="9574212" cy="466725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10668000" cy="52904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CMOS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or short ranges below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, GaN,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requency extenders for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20GHz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digital beamformer computational 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chemeClr val="tx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58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666" y="4572000"/>
            <a:ext cx="2517334" cy="194951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576283"/>
            <a:ext cx="2247336" cy="212931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6" name="Equation" r:id="rId9" imgW="761760" imgH="177480" progId="Equation.DSMT4">
                    <p:embed/>
                  </p:oleObj>
                </mc:Choice>
                <mc:Fallback>
                  <p:oleObj name="Equation" r:id="rId9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7" name="Equation" r:id="rId11" imgW="660240" imgH="177480" progId="Equation.DSMT4">
                    <p:embed/>
                  </p:oleObj>
                </mc:Choice>
                <mc:Fallback>
                  <p:oleObj name="Equation" r:id="rId11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8" name="Equation" r:id="rId13" imgW="545760" imgH="164880" progId="Equation.DSMT4">
                    <p:embed/>
                  </p:oleObj>
                </mc:Choice>
                <mc:Fallback>
                  <p:oleObj name="Equation" r:id="rId13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791200" y="6488113"/>
            <a:ext cx="1062038" cy="293687"/>
            <a:chOff x="5791200" y="6488113"/>
            <a:chExt cx="1062038" cy="293687"/>
          </a:xfrm>
        </p:grpSpPr>
        <p:sp>
          <p:nvSpPr>
            <p:cNvPr id="41" name="Rectangle 4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9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8862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392" y="4495800"/>
            <a:ext cx="2883408" cy="147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810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83" y="161975"/>
            <a:ext cx="9253717" cy="395046"/>
          </a:xfrm>
        </p:spPr>
        <p:txBody>
          <a:bodyPr/>
          <a:lstStyle/>
          <a:p>
            <a:r>
              <a:rPr lang="en-US" dirty="0" smtClean="0"/>
              <a:t>Potential 100-300GHz System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3" y="1752600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367" y="1560666"/>
            <a:ext cx="2109354" cy="2257318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1140023"/>
            <a:ext cx="4876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140GHz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MIMO Hub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172200" y="1063823"/>
            <a:ext cx="53946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210 or 280GHz MIMO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Backhaul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26847" y="3909536"/>
            <a:ext cx="59739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40 or 210GHz Imaging Radar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823" y="4800316"/>
            <a:ext cx="1268563" cy="120194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92" y="4755407"/>
            <a:ext cx="2883408" cy="147523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7548" y="4022216"/>
            <a:ext cx="3134960" cy="2253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120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84474"/>
            <a:ext cx="9558873" cy="30017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massive MIMO hub</a:t>
            </a:r>
            <a:endParaRPr lang="en-US" sz="39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953000"/>
            <a:ext cx="960120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-5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Tb/s spatially-multiplexed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40GHz base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station 		</a:t>
            </a:r>
            <a:b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28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users/face, 4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faces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12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total users @ 1 user/beam,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Gb/s/bea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;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3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609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</a:t>
            </a:r>
            <a:r>
              <a:rPr lang="en-US" sz="3900" dirty="0" smtClean="0">
                <a:solidFill>
                  <a:srgbClr val="FF0000"/>
                </a:solidFill>
              </a:rPr>
              <a:t>moderate</a:t>
            </a:r>
            <a:r>
              <a:rPr lang="en-US" sz="3900" dirty="0" smtClean="0"/>
              <a:t>-MIMO hub</a:t>
            </a:r>
            <a:endParaRPr lang="en-US" sz="39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468606"/>
            <a:ext cx="11747138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varies as (# hub elements)</a:t>
            </a:r>
            <a:r>
              <a:rPr lang="en-US" sz="2800" b="0" baseline="30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→  (Service area/element) is constant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4690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z="3600" dirty="0" smtClean="0">
                <a:solidFill>
                  <a:srgbClr val="000000"/>
                </a:solidFill>
              </a:rPr>
              <a:t>210 GHz, </a:t>
            </a:r>
            <a:r>
              <a:rPr lang="en-US" sz="3600" dirty="0">
                <a:solidFill>
                  <a:srgbClr val="000000"/>
                </a:solidFill>
              </a:rPr>
              <a:t>640 Gb/s MIMO </a:t>
            </a:r>
            <a:r>
              <a:rPr lang="en-US" sz="3600" dirty="0" smtClean="0">
                <a:solidFill>
                  <a:srgbClr val="000000"/>
                </a:solidFill>
              </a:rPr>
              <a:t>Backhaul</a:t>
            </a:r>
            <a:endParaRPr lang="en-US" sz="3600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02148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3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omSenTer_template_wide.pptx" id="{5878D06A-A658-4A5D-83F2-F9FC129BC42E}" vid="{A3556DFC-B4FF-4E82-9042-E52A0464D54B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wide</Template>
  <TotalTime>574</TotalTime>
  <Pages>2</Pages>
  <Words>2861</Words>
  <Application>Microsoft Office PowerPoint</Application>
  <PresentationFormat>Widescreen</PresentationFormat>
  <Paragraphs>406</Paragraphs>
  <Slides>4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Arial</vt:lpstr>
      <vt:lpstr>Arial Narrow</vt:lpstr>
      <vt:lpstr>Calibri</vt:lpstr>
      <vt:lpstr>Impact</vt:lpstr>
      <vt:lpstr>Symbol</vt:lpstr>
      <vt:lpstr>Tahoma</vt:lpstr>
      <vt:lpstr>Times New Roman</vt:lpstr>
      <vt:lpstr>Verdana</vt:lpstr>
      <vt:lpstr>very_thin-text_template</vt:lpstr>
      <vt:lpstr>3_very_thin-text_template</vt:lpstr>
      <vt:lpstr>Equation</vt:lpstr>
      <vt:lpstr>100-300GHz Wireless Communications: Systems, Arrays, ICs, and Transistors</vt:lpstr>
      <vt:lpstr>Collaborators (ComSenTer Wireless Team)</vt:lpstr>
      <vt:lpstr>Sponsors</vt:lpstr>
      <vt:lpstr>Beyond-5G Wireless</vt:lpstr>
      <vt:lpstr>Benefits of Short Wavelengths</vt:lpstr>
      <vt:lpstr>Potential 100-300GHz Systems</vt:lpstr>
      <vt:lpstr>140GHz massive MIMO hub</vt:lpstr>
      <vt:lpstr>140GHz moderate-MIMO hub</vt:lpstr>
      <vt:lpstr>210 GHz, 640 Gb/s MIMO Backhaul</vt:lpstr>
      <vt:lpstr>System Design</vt:lpstr>
      <vt:lpstr>100-1000 GHz Transistors and ICs</vt:lpstr>
      <vt:lpstr>The mm-wave module design problem</vt:lpstr>
      <vt:lpstr>140GHz hub: packaging challenges</vt:lpstr>
      <vt:lpstr>140GHz hub: ICs &amp; Antennas</vt:lpstr>
      <vt:lpstr>8-Channel 140GHz MIMO hub modules being tested.</vt:lpstr>
      <vt:lpstr>ICs for 210GHz and 280GHz MIMO links</vt:lpstr>
      <vt:lpstr>A few key IC results</vt:lpstr>
      <vt:lpstr>Wireless above 100 GHz</vt:lpstr>
      <vt:lpstr>PowerPoint Presentation</vt:lpstr>
      <vt:lpstr>100-300GHz Wireless Communications: Systems, Arrays, ICs, and Transistors</vt:lpstr>
      <vt:lpstr>Collaborators (ComSenTer Wireless Team)</vt:lpstr>
      <vt:lpstr>Sponsors</vt:lpstr>
      <vt:lpstr>Beyond-5G Wireless</vt:lpstr>
      <vt:lpstr>Benefits of Short Wavelengths</vt:lpstr>
      <vt:lpstr>Potential 100-300GHz Systems</vt:lpstr>
      <vt:lpstr>140GHz massive MIMO hub</vt:lpstr>
      <vt:lpstr>140GHz moderate-MIMO hub</vt:lpstr>
      <vt:lpstr>210 GHz, 640 Gb/s MIMO Backhaul</vt:lpstr>
      <vt:lpstr>PowerPoint Presentation</vt:lpstr>
      <vt:lpstr>System Design</vt:lpstr>
      <vt:lpstr>PowerPoint Presentation</vt:lpstr>
      <vt:lpstr>100-1000 GHz Transistors and ICs</vt:lpstr>
      <vt:lpstr>PowerPoint Presentation</vt:lpstr>
      <vt:lpstr>The mm-wave module design problem</vt:lpstr>
      <vt:lpstr>140GHz hub: packaging challenges</vt:lpstr>
      <vt:lpstr>140GHz hub: ICs &amp; Antennas</vt:lpstr>
      <vt:lpstr>8-Channel 140GHz MIMO hub modules being tested.</vt:lpstr>
      <vt:lpstr>ICs for 210GHz and 280GHz MIMO links</vt:lpstr>
      <vt:lpstr>A few key IC results</vt:lpstr>
      <vt:lpstr>PowerPoint Presentation</vt:lpstr>
      <vt:lpstr>Wireless above 100 GHz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dwell</dc:creator>
  <cp:lastModifiedBy>rodwell</cp:lastModifiedBy>
  <cp:revision>54</cp:revision>
  <cp:lastPrinted>2002-08-11T02:20:55Z</cp:lastPrinted>
  <dcterms:created xsi:type="dcterms:W3CDTF">2021-01-04T23:40:32Z</dcterms:created>
  <dcterms:modified xsi:type="dcterms:W3CDTF">2021-05-16T18:04:31Z</dcterms:modified>
</cp:coreProperties>
</file>